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A9B1921" w14:textId="77777777" w:rsidR="00EE7656" w:rsidRPr="00244B22" w:rsidRDefault="00923D9D" w:rsidP="00EE7656">
      <w:pPr>
        <w:topLinePunct/>
        <w:jc w:val="center"/>
        <w:rPr>
          <w:rFonts w:ascii="Arial" w:hAnsi="Arial" w:cs="Arial"/>
          <w:b/>
          <w:sz w:val="24"/>
        </w:rPr>
      </w:pPr>
      <w:r w:rsidRPr="00244B22">
        <w:rPr>
          <w:rFonts w:ascii="Arial" w:hAnsi="Arial" w:cs="Arial"/>
          <w:b/>
          <w:sz w:val="24"/>
        </w:rPr>
        <w:t xml:space="preserve">Sample Manuscript </w:t>
      </w:r>
      <w:r w:rsidR="00EE7656" w:rsidRPr="00244B22">
        <w:rPr>
          <w:rFonts w:ascii="Arial" w:hAnsi="Arial" w:cs="Arial"/>
          <w:b/>
          <w:sz w:val="24"/>
        </w:rPr>
        <w:t>(2) and (3) of Papers for Japan Society of Traffic Engineers</w:t>
      </w:r>
    </w:p>
    <w:p w14:paraId="6B1FD942" w14:textId="77777777" w:rsidR="00D41549" w:rsidRPr="00244B22" w:rsidRDefault="00D41549" w:rsidP="002B7C05">
      <w:pPr>
        <w:rPr>
          <w:spacing w:val="-2"/>
        </w:rPr>
      </w:pPr>
    </w:p>
    <w:p w14:paraId="3FDEA3C0" w14:textId="77777777" w:rsidR="0024514C" w:rsidRPr="00244B22" w:rsidRDefault="0024514C" w:rsidP="0024514C">
      <w:pPr>
        <w:jc w:val="center"/>
        <w:rPr>
          <w:szCs w:val="20"/>
        </w:rPr>
      </w:pPr>
      <w:r w:rsidRPr="00244B22">
        <w:rPr>
          <w:szCs w:val="20"/>
        </w:rPr>
        <w:t>Taro KOTSU</w:t>
      </w:r>
      <w:r w:rsidRPr="00244B22">
        <w:rPr>
          <w:szCs w:val="20"/>
          <w:vertAlign w:val="superscript"/>
        </w:rPr>
        <w:t xml:space="preserve"> 1</w:t>
      </w:r>
      <w:r w:rsidRPr="00244B22">
        <w:rPr>
          <w:szCs w:val="20"/>
        </w:rPr>
        <w:t>, Hanako KOGAKU</w:t>
      </w:r>
      <w:r w:rsidRPr="00244B22">
        <w:rPr>
          <w:szCs w:val="20"/>
          <w:vertAlign w:val="superscript"/>
        </w:rPr>
        <w:t xml:space="preserve"> 2</w:t>
      </w:r>
      <w:r w:rsidRPr="00244B22">
        <w:rPr>
          <w:szCs w:val="20"/>
        </w:rPr>
        <w:t>, John DOE</w:t>
      </w:r>
      <w:r w:rsidRPr="00244B22">
        <w:rPr>
          <w:szCs w:val="20"/>
          <w:vertAlign w:val="superscript"/>
        </w:rPr>
        <w:t xml:space="preserve"> 3</w:t>
      </w:r>
      <w:r w:rsidRPr="00244B22">
        <w:rPr>
          <w:szCs w:val="20"/>
        </w:rPr>
        <w:t xml:space="preserve"> and Jiro TAKEBASHI</w:t>
      </w:r>
      <w:r w:rsidRPr="00244B22">
        <w:rPr>
          <w:szCs w:val="20"/>
          <w:vertAlign w:val="superscript"/>
        </w:rPr>
        <w:t xml:space="preserve"> 4</w:t>
      </w:r>
    </w:p>
    <w:p w14:paraId="5B3CD072" w14:textId="77777777" w:rsidR="0024514C" w:rsidRPr="00244B22" w:rsidRDefault="0024514C" w:rsidP="002B7C05">
      <w:pPr>
        <w:rPr>
          <w:spacing w:val="-2"/>
        </w:rPr>
      </w:pPr>
    </w:p>
    <w:p w14:paraId="47157B22" w14:textId="77777777" w:rsidR="002B0C19" w:rsidRPr="00244B22" w:rsidRDefault="00EE7656" w:rsidP="00CC216E">
      <w:pPr>
        <w:topLinePunct/>
        <w:ind w:left="567" w:right="567" w:firstLine="284"/>
        <w:rPr>
          <w:szCs w:val="20"/>
        </w:rPr>
      </w:pPr>
      <w:r w:rsidRPr="00244B22">
        <w:rPr>
          <w:szCs w:val="20"/>
        </w:rPr>
        <w:t xml:space="preserve">A </w:t>
      </w:r>
      <w:proofErr w:type="gramStart"/>
      <w:r w:rsidRPr="00244B22">
        <w:rPr>
          <w:szCs w:val="20"/>
        </w:rPr>
        <w:t>150-200 word</w:t>
      </w:r>
      <w:proofErr w:type="gramEnd"/>
      <w:r w:rsidRPr="00244B22">
        <w:rPr>
          <w:szCs w:val="20"/>
        </w:rPr>
        <w:t xml:space="preserve"> abstract is to be placed here. A </w:t>
      </w:r>
      <w:proofErr w:type="gramStart"/>
      <w:r w:rsidRPr="00244B22">
        <w:rPr>
          <w:szCs w:val="20"/>
        </w:rPr>
        <w:t>150-200 word</w:t>
      </w:r>
      <w:proofErr w:type="gramEnd"/>
      <w:r w:rsidRPr="00244B22">
        <w:rPr>
          <w:szCs w:val="20"/>
        </w:rPr>
        <w:t xml:space="preserve"> abstract is to be placed here. A </w:t>
      </w:r>
      <w:proofErr w:type="gramStart"/>
      <w:r w:rsidRPr="00244B22">
        <w:rPr>
          <w:szCs w:val="20"/>
        </w:rPr>
        <w:t>150-200 word</w:t>
      </w:r>
      <w:proofErr w:type="gramEnd"/>
      <w:r w:rsidRPr="00244B22">
        <w:rPr>
          <w:szCs w:val="20"/>
        </w:rPr>
        <w:t xml:space="preserve"> abstract is to be placed here. A </w:t>
      </w:r>
      <w:proofErr w:type="gramStart"/>
      <w:r w:rsidRPr="00244B22">
        <w:rPr>
          <w:szCs w:val="20"/>
        </w:rPr>
        <w:t>150-200 word</w:t>
      </w:r>
      <w:proofErr w:type="gramEnd"/>
      <w:r w:rsidRPr="00244B22">
        <w:rPr>
          <w:szCs w:val="20"/>
        </w:rPr>
        <w:t xml:space="preserve"> abstract is to be placed here. A </w:t>
      </w:r>
      <w:proofErr w:type="gramStart"/>
      <w:r w:rsidRPr="00244B22">
        <w:rPr>
          <w:szCs w:val="20"/>
        </w:rPr>
        <w:t>150-200 word</w:t>
      </w:r>
      <w:proofErr w:type="gramEnd"/>
      <w:r w:rsidRPr="00244B22">
        <w:rPr>
          <w:szCs w:val="20"/>
        </w:rPr>
        <w:t xml:space="preserve"> abstract is to be placed here. A </w:t>
      </w:r>
      <w:proofErr w:type="gramStart"/>
      <w:r w:rsidRPr="00244B22">
        <w:rPr>
          <w:szCs w:val="20"/>
        </w:rPr>
        <w:t>150-200 word</w:t>
      </w:r>
      <w:proofErr w:type="gramEnd"/>
      <w:r w:rsidRPr="00244B22">
        <w:rPr>
          <w:szCs w:val="20"/>
        </w:rPr>
        <w:t xml:space="preserve"> abstract is to be placed here. A </w:t>
      </w:r>
      <w:proofErr w:type="gramStart"/>
      <w:r w:rsidRPr="00244B22">
        <w:rPr>
          <w:szCs w:val="20"/>
        </w:rPr>
        <w:t>150-200 word</w:t>
      </w:r>
      <w:proofErr w:type="gramEnd"/>
      <w:r w:rsidRPr="00244B22">
        <w:rPr>
          <w:szCs w:val="20"/>
        </w:rPr>
        <w:t xml:space="preserve"> abstract is to be placed here. A </w:t>
      </w:r>
      <w:proofErr w:type="gramStart"/>
      <w:r w:rsidRPr="00244B22">
        <w:rPr>
          <w:szCs w:val="20"/>
        </w:rPr>
        <w:t>150-200 word</w:t>
      </w:r>
      <w:proofErr w:type="gramEnd"/>
      <w:r w:rsidRPr="00244B22">
        <w:rPr>
          <w:szCs w:val="20"/>
        </w:rPr>
        <w:t xml:space="preserve"> abstract is to be placed here. </w:t>
      </w:r>
    </w:p>
    <w:p w14:paraId="1E219967" w14:textId="77777777" w:rsidR="00EE7656" w:rsidRPr="00244B22" w:rsidRDefault="00EE7656" w:rsidP="00CC216E">
      <w:pPr>
        <w:topLinePunct/>
        <w:ind w:left="567" w:right="567" w:firstLine="284"/>
        <w:rPr>
          <w:szCs w:val="20"/>
        </w:rPr>
      </w:pPr>
      <w:r w:rsidRPr="00244B22">
        <w:rPr>
          <w:szCs w:val="20"/>
        </w:rPr>
        <w:t xml:space="preserve">A </w:t>
      </w:r>
      <w:proofErr w:type="gramStart"/>
      <w:r w:rsidRPr="00244B22">
        <w:rPr>
          <w:szCs w:val="20"/>
        </w:rPr>
        <w:t>150-200 word</w:t>
      </w:r>
      <w:proofErr w:type="gramEnd"/>
      <w:r w:rsidRPr="00244B22">
        <w:rPr>
          <w:szCs w:val="20"/>
        </w:rPr>
        <w:t xml:space="preserve"> abstract is to be placed here. A </w:t>
      </w:r>
      <w:proofErr w:type="gramStart"/>
      <w:r w:rsidRPr="00244B22">
        <w:rPr>
          <w:szCs w:val="20"/>
        </w:rPr>
        <w:t>150-200 word</w:t>
      </w:r>
      <w:proofErr w:type="gramEnd"/>
      <w:r w:rsidRPr="00244B22">
        <w:rPr>
          <w:szCs w:val="20"/>
        </w:rPr>
        <w:t xml:space="preserve"> abstract is to be placed here. A </w:t>
      </w:r>
      <w:proofErr w:type="gramStart"/>
      <w:r w:rsidRPr="00244B22">
        <w:rPr>
          <w:szCs w:val="20"/>
        </w:rPr>
        <w:t>150-200 word</w:t>
      </w:r>
      <w:proofErr w:type="gramEnd"/>
      <w:r w:rsidRPr="00244B22">
        <w:rPr>
          <w:szCs w:val="20"/>
        </w:rPr>
        <w:t xml:space="preserve"> abstract is to be placed here. A </w:t>
      </w:r>
      <w:proofErr w:type="gramStart"/>
      <w:r w:rsidRPr="00244B22">
        <w:rPr>
          <w:szCs w:val="20"/>
        </w:rPr>
        <w:t>150-200 word</w:t>
      </w:r>
      <w:proofErr w:type="gramEnd"/>
      <w:r w:rsidRPr="00244B22">
        <w:rPr>
          <w:szCs w:val="20"/>
        </w:rPr>
        <w:t xml:space="preserve"> abstract is to be placed here. A </w:t>
      </w:r>
      <w:proofErr w:type="gramStart"/>
      <w:r w:rsidRPr="00244B22">
        <w:rPr>
          <w:szCs w:val="20"/>
        </w:rPr>
        <w:t>150-200 word</w:t>
      </w:r>
      <w:proofErr w:type="gramEnd"/>
      <w:r w:rsidRPr="00244B22">
        <w:rPr>
          <w:szCs w:val="20"/>
        </w:rPr>
        <w:t xml:space="preserve"> abstract is to be placed here. A </w:t>
      </w:r>
      <w:proofErr w:type="gramStart"/>
      <w:r w:rsidRPr="00244B22">
        <w:rPr>
          <w:szCs w:val="20"/>
        </w:rPr>
        <w:t>150-200 word</w:t>
      </w:r>
      <w:proofErr w:type="gramEnd"/>
      <w:r w:rsidRPr="00244B22">
        <w:rPr>
          <w:szCs w:val="20"/>
        </w:rPr>
        <w:t xml:space="preserve"> abstract is to be placed here. A </w:t>
      </w:r>
      <w:proofErr w:type="gramStart"/>
      <w:r w:rsidRPr="00244B22">
        <w:rPr>
          <w:szCs w:val="20"/>
        </w:rPr>
        <w:t>150-200 word</w:t>
      </w:r>
      <w:proofErr w:type="gramEnd"/>
      <w:r w:rsidRPr="00244B22">
        <w:rPr>
          <w:szCs w:val="20"/>
        </w:rPr>
        <w:t xml:space="preserve"> abstract is to be placed here. A </w:t>
      </w:r>
      <w:proofErr w:type="gramStart"/>
      <w:r w:rsidRPr="00244B22">
        <w:rPr>
          <w:szCs w:val="20"/>
        </w:rPr>
        <w:t>150-200 word</w:t>
      </w:r>
      <w:proofErr w:type="gramEnd"/>
      <w:r w:rsidRPr="00244B22">
        <w:rPr>
          <w:szCs w:val="20"/>
        </w:rPr>
        <w:t xml:space="preserve"> abstract is to be placed here. A </w:t>
      </w:r>
      <w:proofErr w:type="gramStart"/>
      <w:r w:rsidRPr="00244B22">
        <w:rPr>
          <w:szCs w:val="20"/>
        </w:rPr>
        <w:t>150-200 word</w:t>
      </w:r>
      <w:proofErr w:type="gramEnd"/>
      <w:r w:rsidRPr="00244B22">
        <w:rPr>
          <w:szCs w:val="20"/>
        </w:rPr>
        <w:t xml:space="preserve"> abstract is to be placed here. A </w:t>
      </w:r>
      <w:proofErr w:type="gramStart"/>
      <w:r w:rsidRPr="00244B22">
        <w:rPr>
          <w:szCs w:val="20"/>
        </w:rPr>
        <w:t>150-200 word</w:t>
      </w:r>
      <w:proofErr w:type="gramEnd"/>
      <w:r w:rsidRPr="00244B22">
        <w:rPr>
          <w:szCs w:val="20"/>
        </w:rPr>
        <w:t xml:space="preserve"> abstract is to be placed here. A </w:t>
      </w:r>
      <w:proofErr w:type="gramStart"/>
      <w:r w:rsidRPr="00244B22">
        <w:rPr>
          <w:szCs w:val="20"/>
        </w:rPr>
        <w:t>150-200 word</w:t>
      </w:r>
      <w:proofErr w:type="gramEnd"/>
      <w:r w:rsidRPr="00244B22">
        <w:rPr>
          <w:szCs w:val="20"/>
        </w:rPr>
        <w:t xml:space="preserve"> abstract is to be placed here. </w:t>
      </w:r>
    </w:p>
    <w:p w14:paraId="0A06B3ED" w14:textId="77777777" w:rsidR="00172A5C" w:rsidRPr="00244B22" w:rsidRDefault="00172A5C" w:rsidP="002B7C05">
      <w:pPr>
        <w:topLinePunct/>
        <w:ind w:left="567" w:right="567"/>
        <w:rPr>
          <w:spacing w:val="-2"/>
          <w:szCs w:val="21"/>
        </w:rPr>
      </w:pPr>
    </w:p>
    <w:p w14:paraId="3E3144B8" w14:textId="77777777" w:rsidR="00D41549" w:rsidRPr="00244B22" w:rsidRDefault="00830D11" w:rsidP="002B7C05">
      <w:pPr>
        <w:topLinePunct/>
        <w:ind w:left="567" w:right="567"/>
        <w:rPr>
          <w:spacing w:val="-2"/>
          <w:szCs w:val="21"/>
        </w:rPr>
      </w:pPr>
      <w:r w:rsidRPr="00244B22">
        <w:rPr>
          <w:b/>
          <w:i/>
          <w:spacing w:val="-2"/>
        </w:rPr>
        <w:t>Keywords</w:t>
      </w:r>
      <w:r w:rsidRPr="00244B22">
        <w:rPr>
          <w:b/>
          <w:spacing w:val="-2"/>
        </w:rPr>
        <w:t>:</w:t>
      </w:r>
      <w:r w:rsidRPr="00244B22">
        <w:rPr>
          <w:rFonts w:hint="eastAsia"/>
          <w:spacing w:val="-2"/>
        </w:rPr>
        <w:tab/>
      </w:r>
      <w:r w:rsidRPr="00244B22">
        <w:rPr>
          <w:spacing w:val="-2"/>
        </w:rPr>
        <w:t>Traffic safety, Traffic management, Road planning</w:t>
      </w:r>
    </w:p>
    <w:p w14:paraId="03261479" w14:textId="77777777" w:rsidR="00830D11" w:rsidRPr="00244B22" w:rsidRDefault="00830D11" w:rsidP="002B7C05">
      <w:pPr>
        <w:rPr>
          <w:spacing w:val="-2"/>
        </w:rPr>
      </w:pPr>
    </w:p>
    <w:p w14:paraId="66EC2053" w14:textId="77777777" w:rsidR="00830D11" w:rsidRPr="00244B22" w:rsidRDefault="00830D11" w:rsidP="002B7C05">
      <w:pPr>
        <w:rPr>
          <w:spacing w:val="-2"/>
        </w:rPr>
        <w:sectPr w:rsidR="00830D11" w:rsidRPr="00244B22" w:rsidSect="002B7C05">
          <w:type w:val="continuous"/>
          <w:pgSz w:w="11906" w:h="16838" w:code="9"/>
          <w:pgMar w:top="1077" w:right="1134" w:bottom="1077" w:left="1134" w:header="851" w:footer="992" w:gutter="0"/>
          <w:cols w:space="425"/>
          <w:docGrid w:type="lines" w:linePitch="277" w:charSpace="-3002"/>
        </w:sectPr>
      </w:pPr>
    </w:p>
    <w:p w14:paraId="0BA0FD1B" w14:textId="77777777" w:rsidR="00D41549" w:rsidRPr="00244B22" w:rsidRDefault="00DB1280" w:rsidP="002B7C05">
      <w:pPr>
        <w:ind w:left="305" w:hanging="305"/>
        <w:rPr>
          <w:rFonts w:ascii="Arial" w:eastAsia="ＭＳ ゴシック" w:hAnsi="Arial" w:cs="Arial"/>
          <w:spacing w:val="-2"/>
        </w:rPr>
      </w:pPr>
      <w:r w:rsidRPr="00244B22">
        <w:rPr>
          <w:rFonts w:ascii="Arial" w:eastAsia="ＭＳ ゴシック" w:hAnsi="Arial" w:cs="Arial"/>
          <w:spacing w:val="-2"/>
        </w:rPr>
        <w:t>1.</w:t>
      </w:r>
      <w:r w:rsidRPr="00244B22">
        <w:rPr>
          <w:rFonts w:ascii="Arial" w:eastAsia="ＭＳ ゴシック" w:hAnsi="Arial" w:cs="Arial"/>
          <w:spacing w:val="-2"/>
        </w:rPr>
        <w:tab/>
      </w:r>
      <w:r w:rsidR="00F03225" w:rsidRPr="00244B22">
        <w:rPr>
          <w:rFonts w:ascii="Arial" w:eastAsia="ＭＳ ゴシック" w:hAnsi="Arial" w:cs="Arial"/>
          <w:spacing w:val="-2"/>
        </w:rPr>
        <w:t>INTRODUCTION</w:t>
      </w:r>
    </w:p>
    <w:p w14:paraId="3A1A9CF9" w14:textId="77777777" w:rsidR="00D41549" w:rsidRDefault="00D41549" w:rsidP="00CC216E">
      <w:pPr>
        <w:topLinePunct/>
        <w:ind w:firstLine="284"/>
        <w:rPr>
          <w:spacing w:val="-2"/>
        </w:rPr>
      </w:pPr>
      <w:r w:rsidRPr="00244B22">
        <w:rPr>
          <w:spacing w:val="-2"/>
        </w:rPr>
        <w:t xml:space="preserve">This file is a sample of English manuscript for </w:t>
      </w:r>
      <w:r w:rsidR="007702CD" w:rsidRPr="00244B22">
        <w:rPr>
          <w:spacing w:val="-2"/>
          <w:u w:val="single"/>
        </w:rPr>
        <w:t>“</w:t>
      </w:r>
      <w:r w:rsidR="007706A6" w:rsidRPr="00244B22">
        <w:rPr>
          <w:spacing w:val="-2"/>
          <w:u w:val="single"/>
        </w:rPr>
        <w:t xml:space="preserve">JSTE </w:t>
      </w:r>
      <w:r w:rsidR="007702CD" w:rsidRPr="00244B22">
        <w:rPr>
          <w:spacing w:val="-2"/>
          <w:u w:val="single"/>
        </w:rPr>
        <w:t>Journal of Traffic Engineering”</w:t>
      </w:r>
      <w:r w:rsidR="003423DF" w:rsidRPr="00244B22">
        <w:rPr>
          <w:spacing w:val="-2"/>
          <w:u w:val="single"/>
        </w:rPr>
        <w:t xml:space="preserve"> </w:t>
      </w:r>
      <w:r w:rsidR="00923D9D" w:rsidRPr="00244B22">
        <w:rPr>
          <w:spacing w:val="-2"/>
          <w:u w:val="single"/>
        </w:rPr>
        <w:t>and “</w:t>
      </w:r>
      <w:r w:rsidR="007706A6" w:rsidRPr="00244B22">
        <w:rPr>
          <w:spacing w:val="-2"/>
          <w:u w:val="single"/>
        </w:rPr>
        <w:t xml:space="preserve">JSTE </w:t>
      </w:r>
      <w:r w:rsidR="00923D9D" w:rsidRPr="00244B22">
        <w:rPr>
          <w:spacing w:val="-2"/>
          <w:u w:val="single"/>
        </w:rPr>
        <w:t>Journal of Traffic Engineering (Special Edition)”</w:t>
      </w:r>
      <w:r w:rsidRPr="00244B22">
        <w:rPr>
          <w:spacing w:val="-2"/>
        </w:rPr>
        <w:t xml:space="preserve">. </w:t>
      </w:r>
      <w:r w:rsidR="00DE167C" w:rsidRPr="00244B22">
        <w:rPr>
          <w:spacing w:val="-2"/>
        </w:rPr>
        <w:t>The sample</w:t>
      </w:r>
      <w:r w:rsidR="00DE1FDB" w:rsidRPr="00244B22">
        <w:rPr>
          <w:spacing w:val="-2"/>
        </w:rPr>
        <w:t>s</w:t>
      </w:r>
      <w:r w:rsidR="00DE167C" w:rsidRPr="00244B22">
        <w:rPr>
          <w:spacing w:val="-2"/>
        </w:rPr>
        <w:t xml:space="preserve"> are provided as a Word-formatted </w:t>
      </w:r>
      <w:r w:rsidR="00225538" w:rsidRPr="00244B22">
        <w:rPr>
          <w:spacing w:val="-2"/>
        </w:rPr>
        <w:t>(</w:t>
      </w:r>
      <w:r w:rsidR="00225538" w:rsidRPr="002B554D">
        <w:rPr>
          <w:spacing w:val="-2"/>
        </w:rPr>
        <w:t>.</w:t>
      </w:r>
      <w:r w:rsidR="00DF2839" w:rsidRPr="002B554D">
        <w:rPr>
          <w:spacing w:val="-2"/>
        </w:rPr>
        <w:t>doc</w:t>
      </w:r>
      <w:r w:rsidR="00C80CFF" w:rsidRPr="002B554D">
        <w:rPr>
          <w:spacing w:val="-2"/>
        </w:rPr>
        <w:t>x</w:t>
      </w:r>
      <w:r w:rsidR="00225538" w:rsidRPr="002B554D">
        <w:rPr>
          <w:spacing w:val="-2"/>
        </w:rPr>
        <w:t>)</w:t>
      </w:r>
      <w:r w:rsidR="00AD4570" w:rsidRPr="00244B22">
        <w:rPr>
          <w:spacing w:val="-2"/>
        </w:rPr>
        <w:t xml:space="preserve"> </w:t>
      </w:r>
      <w:r w:rsidR="00DE167C" w:rsidRPr="00244B22">
        <w:rPr>
          <w:spacing w:val="-2"/>
        </w:rPr>
        <w:t xml:space="preserve">file and a PDF file. </w:t>
      </w:r>
      <w:r w:rsidRPr="00244B22">
        <w:rPr>
          <w:spacing w:val="-2"/>
        </w:rPr>
        <w:t xml:space="preserve">You may write your paper on </w:t>
      </w:r>
      <w:r w:rsidR="00826660" w:rsidRPr="00244B22">
        <w:rPr>
          <w:spacing w:val="-2"/>
        </w:rPr>
        <w:t>the</w:t>
      </w:r>
      <w:r w:rsidR="006B0A6F" w:rsidRPr="00244B22">
        <w:rPr>
          <w:spacing w:val="-2"/>
        </w:rPr>
        <w:t xml:space="preserve"> </w:t>
      </w:r>
      <w:r w:rsidR="004D0818" w:rsidRPr="00244B22">
        <w:rPr>
          <w:spacing w:val="-2"/>
        </w:rPr>
        <w:t>Word</w:t>
      </w:r>
      <w:r w:rsidR="006B0A6F" w:rsidRPr="00244B22">
        <w:rPr>
          <w:spacing w:val="-2"/>
        </w:rPr>
        <w:t>-</w:t>
      </w:r>
      <w:r w:rsidR="004D0818" w:rsidRPr="00244B22">
        <w:rPr>
          <w:spacing w:val="-2"/>
        </w:rPr>
        <w:t xml:space="preserve">formatted </w:t>
      </w:r>
      <w:r w:rsidR="00DE1FDB" w:rsidRPr="00244B22">
        <w:rPr>
          <w:spacing w:val="-2"/>
        </w:rPr>
        <w:t>one</w:t>
      </w:r>
      <w:r w:rsidRPr="00244B22">
        <w:rPr>
          <w:spacing w:val="-2"/>
        </w:rPr>
        <w:t>.</w:t>
      </w:r>
    </w:p>
    <w:p w14:paraId="2A04BDB9" w14:textId="77777777" w:rsidR="00084037" w:rsidRPr="00084037" w:rsidRDefault="00084037" w:rsidP="00084037">
      <w:pPr>
        <w:topLinePunct/>
        <w:ind w:firstLine="284"/>
        <w:rPr>
          <w:spacing w:val="-2"/>
          <w:szCs w:val="20"/>
        </w:rPr>
      </w:pPr>
      <w:r w:rsidRPr="00244B22">
        <w:rPr>
          <w:rFonts w:hint="eastAsia"/>
          <w:spacing w:val="-2"/>
          <w:szCs w:val="20"/>
        </w:rPr>
        <w:t xml:space="preserve">Papers which do not </w:t>
      </w:r>
      <w:r w:rsidRPr="00244B22">
        <w:rPr>
          <w:spacing w:val="-2"/>
          <w:szCs w:val="20"/>
        </w:rPr>
        <w:t>comply with</w:t>
      </w:r>
      <w:r w:rsidRPr="00244B22">
        <w:rPr>
          <w:rFonts w:hint="eastAsia"/>
          <w:spacing w:val="-2"/>
          <w:szCs w:val="20"/>
        </w:rPr>
        <w:t xml:space="preserve"> </w:t>
      </w:r>
      <w:r w:rsidRPr="00244B22">
        <w:rPr>
          <w:spacing w:val="-2"/>
          <w:szCs w:val="20"/>
        </w:rPr>
        <w:t>the following format</w:t>
      </w:r>
      <w:r w:rsidRPr="00244B22">
        <w:rPr>
          <w:rFonts w:hint="eastAsia"/>
          <w:spacing w:val="-2"/>
          <w:szCs w:val="20"/>
        </w:rPr>
        <w:t xml:space="preserve"> or whose contents cannot be identified may be excluded from the review process.</w:t>
      </w:r>
    </w:p>
    <w:p w14:paraId="12EF1DB4" w14:textId="77777777" w:rsidR="00D41549" w:rsidRPr="00244B22" w:rsidRDefault="00D41549" w:rsidP="002B7C05">
      <w:pPr>
        <w:rPr>
          <w:rFonts w:eastAsia="ＭＳ ゴシック"/>
          <w:b/>
          <w:spacing w:val="-2"/>
        </w:rPr>
      </w:pPr>
    </w:p>
    <w:p w14:paraId="7A533E68" w14:textId="77777777" w:rsidR="009928AB" w:rsidRPr="00244B22" w:rsidRDefault="009928AB" w:rsidP="002B7C05">
      <w:pPr>
        <w:ind w:left="305" w:hanging="305"/>
        <w:rPr>
          <w:rFonts w:ascii="Arial" w:eastAsia="ＭＳ ゴシック" w:hAnsi="Arial" w:cs="Arial"/>
          <w:spacing w:val="-2"/>
        </w:rPr>
      </w:pPr>
      <w:r w:rsidRPr="00244B22">
        <w:rPr>
          <w:rFonts w:ascii="Arial" w:eastAsia="ＭＳ ゴシック" w:hAnsi="Arial" w:cs="Arial"/>
          <w:spacing w:val="-2"/>
        </w:rPr>
        <w:t>2.</w:t>
      </w:r>
      <w:r w:rsidRPr="00244B22">
        <w:rPr>
          <w:rFonts w:ascii="Arial" w:eastAsia="ＭＳ ゴシック" w:hAnsi="Arial" w:cs="Arial"/>
          <w:spacing w:val="-2"/>
        </w:rPr>
        <w:tab/>
      </w:r>
      <w:r w:rsidR="00F03225" w:rsidRPr="00244B22">
        <w:rPr>
          <w:rFonts w:ascii="Arial" w:eastAsia="ＭＳ ゴシック" w:hAnsi="Arial" w:cs="Arial"/>
          <w:spacing w:val="-2"/>
        </w:rPr>
        <w:t>INSTRUCTIONS ON WRITING PAPERS</w:t>
      </w:r>
    </w:p>
    <w:p w14:paraId="668E0893" w14:textId="77777777" w:rsidR="00FA0FA5" w:rsidRPr="00244B22" w:rsidRDefault="00FA0FA5" w:rsidP="002B7C05">
      <w:pPr>
        <w:ind w:left="457" w:hanging="457"/>
        <w:rPr>
          <w:rFonts w:eastAsia="ＭＳ ゴシック"/>
          <w:b/>
          <w:spacing w:val="-2"/>
        </w:rPr>
      </w:pPr>
    </w:p>
    <w:p w14:paraId="71EBE5B6" w14:textId="77777777" w:rsidR="002D5F5B" w:rsidRPr="00244B22" w:rsidRDefault="009928AB" w:rsidP="002B7C05">
      <w:pPr>
        <w:ind w:left="457" w:hanging="457"/>
        <w:rPr>
          <w:rFonts w:ascii="Arial" w:eastAsia="ＭＳ ゴシック" w:hAnsi="Arial" w:cs="Arial"/>
          <w:spacing w:val="-2"/>
        </w:rPr>
      </w:pPr>
      <w:r w:rsidRPr="00244B22">
        <w:rPr>
          <w:rFonts w:ascii="Arial" w:eastAsia="ＭＳ ゴシック" w:hAnsi="Arial" w:cs="Arial"/>
          <w:spacing w:val="-2"/>
        </w:rPr>
        <w:t>2.1</w:t>
      </w:r>
      <w:r w:rsidRPr="00244B22">
        <w:rPr>
          <w:rFonts w:ascii="Arial" w:eastAsia="ＭＳ ゴシック" w:hAnsi="Arial" w:cs="Arial"/>
          <w:spacing w:val="-2"/>
        </w:rPr>
        <w:tab/>
        <w:t>Page layout</w:t>
      </w:r>
    </w:p>
    <w:p w14:paraId="01D8700E" w14:textId="77777777" w:rsidR="00AA205D" w:rsidRPr="00244B22" w:rsidRDefault="00AA205D" w:rsidP="002B7C05">
      <w:pPr>
        <w:ind w:firstLine="2"/>
        <w:rPr>
          <w:rFonts w:ascii="Arial" w:eastAsia="ＭＳ ゴシック" w:hAnsi="Arial" w:cs="Arial"/>
          <w:spacing w:val="-2"/>
        </w:rPr>
      </w:pPr>
      <w:r w:rsidRPr="00244B22">
        <w:rPr>
          <w:rFonts w:ascii="Arial" w:eastAsia="ＭＳ ゴシック" w:hAnsi="Arial" w:cs="Arial"/>
          <w:spacing w:val="-2"/>
        </w:rPr>
        <w:t>(1) Page size</w:t>
      </w:r>
    </w:p>
    <w:p w14:paraId="674F8327" w14:textId="77777777" w:rsidR="00D41549" w:rsidRPr="00244B22" w:rsidRDefault="00D41549" w:rsidP="00CC216E">
      <w:pPr>
        <w:topLinePunct/>
        <w:ind w:firstLine="284"/>
        <w:rPr>
          <w:rFonts w:eastAsia="ＭＳ ゴシック"/>
          <w:spacing w:val="-2"/>
          <w:szCs w:val="20"/>
        </w:rPr>
      </w:pPr>
      <w:r w:rsidRPr="00244B22">
        <w:rPr>
          <w:spacing w:val="-2"/>
          <w:szCs w:val="20"/>
        </w:rPr>
        <w:t>ISO A4 (210 x 297mm).</w:t>
      </w:r>
    </w:p>
    <w:p w14:paraId="7067669A" w14:textId="77777777" w:rsidR="00AA205D" w:rsidRPr="00244B22" w:rsidRDefault="00AA205D" w:rsidP="002B7C05">
      <w:pPr>
        <w:ind w:firstLine="2"/>
        <w:rPr>
          <w:rFonts w:ascii="Arial" w:eastAsia="ＭＳ ゴシック" w:hAnsi="Arial" w:cs="Arial"/>
          <w:spacing w:val="-2"/>
        </w:rPr>
      </w:pPr>
      <w:r w:rsidRPr="00244B22">
        <w:rPr>
          <w:rFonts w:ascii="Arial" w:eastAsia="ＭＳ ゴシック" w:hAnsi="Arial" w:cs="Arial"/>
          <w:spacing w:val="-2"/>
        </w:rPr>
        <w:t>(2) Margins</w:t>
      </w:r>
    </w:p>
    <w:p w14:paraId="49D82751" w14:textId="77777777" w:rsidR="00C84630" w:rsidRPr="00244B22" w:rsidRDefault="00C84630" w:rsidP="00CC216E">
      <w:pPr>
        <w:topLinePunct/>
        <w:ind w:firstLine="284"/>
        <w:rPr>
          <w:b/>
          <w:spacing w:val="-2"/>
          <w:szCs w:val="20"/>
        </w:rPr>
      </w:pPr>
      <w:r w:rsidRPr="00244B22">
        <w:rPr>
          <w:spacing w:val="-2"/>
          <w:szCs w:val="20"/>
        </w:rPr>
        <w:t xml:space="preserve">19 </w:t>
      </w:r>
      <w:r w:rsidRPr="00244B22">
        <w:rPr>
          <w:rFonts w:hint="eastAsia"/>
          <w:spacing w:val="-2"/>
          <w:szCs w:val="20"/>
        </w:rPr>
        <w:t>mm margins on top and bottom</w:t>
      </w:r>
      <w:r w:rsidRPr="00244B22">
        <w:rPr>
          <w:spacing w:val="-2"/>
          <w:szCs w:val="20"/>
        </w:rPr>
        <w:t>, 20</w:t>
      </w:r>
      <w:r w:rsidRPr="00244B22">
        <w:rPr>
          <w:rFonts w:hint="eastAsia"/>
          <w:spacing w:val="-2"/>
          <w:szCs w:val="20"/>
        </w:rPr>
        <w:t xml:space="preserve"> mm margins on left and right</w:t>
      </w:r>
      <w:r w:rsidRPr="00244B22">
        <w:rPr>
          <w:spacing w:val="-2"/>
          <w:szCs w:val="20"/>
        </w:rPr>
        <w:t>.</w:t>
      </w:r>
    </w:p>
    <w:p w14:paraId="0469348F" w14:textId="77777777" w:rsidR="009851D4" w:rsidRPr="00244B22" w:rsidRDefault="009851D4" w:rsidP="002B7C05">
      <w:pPr>
        <w:ind w:firstLine="2"/>
        <w:rPr>
          <w:rFonts w:ascii="Arial" w:eastAsia="ＭＳ ゴシック" w:hAnsi="Arial" w:cs="Arial"/>
          <w:spacing w:val="-2"/>
        </w:rPr>
      </w:pPr>
      <w:r w:rsidRPr="00244B22">
        <w:rPr>
          <w:rFonts w:ascii="Arial" w:eastAsia="ＭＳ ゴシック" w:hAnsi="Arial" w:cs="Arial"/>
          <w:spacing w:val="-2"/>
        </w:rPr>
        <w:t xml:space="preserve">(3) </w:t>
      </w:r>
      <w:r w:rsidR="00BE0835" w:rsidRPr="00244B22">
        <w:rPr>
          <w:rFonts w:ascii="Arial" w:eastAsia="ＭＳ ゴシック" w:hAnsi="Arial" w:cs="Arial"/>
          <w:spacing w:val="-2"/>
        </w:rPr>
        <w:t>Number of p</w:t>
      </w:r>
      <w:r w:rsidRPr="00244B22">
        <w:rPr>
          <w:rFonts w:ascii="Arial" w:eastAsia="ＭＳ ゴシック" w:hAnsi="Arial" w:cs="Arial"/>
          <w:spacing w:val="-2"/>
        </w:rPr>
        <w:t>ages</w:t>
      </w:r>
    </w:p>
    <w:p w14:paraId="5311F52A" w14:textId="2CCA18E0" w:rsidR="00C9218A" w:rsidRPr="00244B22" w:rsidRDefault="008F4CFC" w:rsidP="00CC216E">
      <w:pPr>
        <w:topLinePunct/>
        <w:ind w:firstLine="284"/>
        <w:rPr>
          <w:spacing w:val="-2"/>
          <w:szCs w:val="20"/>
        </w:rPr>
      </w:pPr>
      <w:r w:rsidRPr="00244B22">
        <w:rPr>
          <w:spacing w:val="-2"/>
          <w:szCs w:val="20"/>
        </w:rPr>
        <w:t>N</w:t>
      </w:r>
      <w:r w:rsidR="000C18A3" w:rsidRPr="00244B22">
        <w:rPr>
          <w:spacing w:val="-2"/>
          <w:szCs w:val="20"/>
        </w:rPr>
        <w:t xml:space="preserve">o more than </w:t>
      </w:r>
      <w:r w:rsidR="00446355">
        <w:rPr>
          <w:rFonts w:hint="eastAsia"/>
          <w:spacing w:val="-2"/>
          <w:szCs w:val="20"/>
        </w:rPr>
        <w:t>2</w:t>
      </w:r>
      <w:r w:rsidR="00446355">
        <w:rPr>
          <w:spacing w:val="-2"/>
          <w:szCs w:val="20"/>
        </w:rPr>
        <w:t>0</w:t>
      </w:r>
      <w:r w:rsidR="00D7702D" w:rsidRPr="00244B22">
        <w:rPr>
          <w:spacing w:val="-2"/>
          <w:szCs w:val="20"/>
        </w:rPr>
        <w:t xml:space="preserve"> pages</w:t>
      </w:r>
      <w:r w:rsidR="00DC636C" w:rsidRPr="00244B22">
        <w:rPr>
          <w:spacing w:val="-2"/>
          <w:szCs w:val="20"/>
        </w:rPr>
        <w:t xml:space="preserve">, even </w:t>
      </w:r>
      <w:r w:rsidR="000C18A3" w:rsidRPr="00244B22">
        <w:rPr>
          <w:spacing w:val="-2"/>
          <w:szCs w:val="20"/>
        </w:rPr>
        <w:t>after the revision.</w:t>
      </w:r>
      <w:r w:rsidR="00D7702D" w:rsidRPr="00244B22">
        <w:rPr>
          <w:spacing w:val="-2"/>
          <w:szCs w:val="20"/>
        </w:rPr>
        <w:t xml:space="preserve"> </w:t>
      </w:r>
    </w:p>
    <w:p w14:paraId="72F73455" w14:textId="77777777" w:rsidR="00BE0835" w:rsidRPr="00244B22" w:rsidRDefault="00BE0835" w:rsidP="002B7C05">
      <w:pPr>
        <w:ind w:firstLine="2"/>
        <w:rPr>
          <w:rFonts w:ascii="Arial" w:eastAsia="ＭＳ ゴシック" w:hAnsi="Arial" w:cs="Arial"/>
          <w:spacing w:val="-2"/>
        </w:rPr>
      </w:pPr>
      <w:r w:rsidRPr="00244B22">
        <w:rPr>
          <w:rFonts w:ascii="Arial" w:eastAsia="ＭＳ ゴシック" w:hAnsi="Arial" w:cs="Arial"/>
          <w:spacing w:val="-2"/>
        </w:rPr>
        <w:t>(4) Number of columns and lines</w:t>
      </w:r>
    </w:p>
    <w:p w14:paraId="109F862F" w14:textId="77777777" w:rsidR="00B02936" w:rsidRPr="00244B22" w:rsidRDefault="0089226F" w:rsidP="00CC216E">
      <w:pPr>
        <w:topLinePunct/>
        <w:ind w:firstLine="284"/>
        <w:rPr>
          <w:b/>
          <w:spacing w:val="-2"/>
          <w:szCs w:val="20"/>
        </w:rPr>
      </w:pPr>
      <w:r w:rsidRPr="00244B22">
        <w:rPr>
          <w:spacing w:val="-2"/>
          <w:szCs w:val="20"/>
        </w:rPr>
        <w:t>1 or 2 column(s)</w:t>
      </w:r>
      <w:r w:rsidR="00BE0835" w:rsidRPr="00244B22">
        <w:rPr>
          <w:spacing w:val="-2"/>
          <w:szCs w:val="20"/>
        </w:rPr>
        <w:t xml:space="preserve">, </w:t>
      </w:r>
      <w:r w:rsidR="00553E7E" w:rsidRPr="00244B22">
        <w:rPr>
          <w:rFonts w:hint="eastAsia"/>
          <w:spacing w:val="-2"/>
          <w:szCs w:val="20"/>
        </w:rPr>
        <w:t>53</w:t>
      </w:r>
      <w:r w:rsidRPr="00244B22">
        <w:rPr>
          <w:rFonts w:hint="eastAsia"/>
          <w:spacing w:val="-2"/>
          <w:szCs w:val="20"/>
        </w:rPr>
        <w:t xml:space="preserve"> lines</w:t>
      </w:r>
      <w:r w:rsidRPr="00244B22">
        <w:rPr>
          <w:spacing w:val="-2"/>
          <w:szCs w:val="20"/>
        </w:rPr>
        <w:t xml:space="preserve"> in one page.</w:t>
      </w:r>
    </w:p>
    <w:p w14:paraId="52EB82BA" w14:textId="77777777" w:rsidR="00FA0FA5" w:rsidRPr="00244B22" w:rsidRDefault="00FA0FA5" w:rsidP="002B7C05">
      <w:pPr>
        <w:ind w:left="457" w:hanging="457"/>
        <w:rPr>
          <w:rFonts w:eastAsia="ＭＳ ゴシック"/>
          <w:b/>
          <w:spacing w:val="-2"/>
        </w:rPr>
      </w:pPr>
    </w:p>
    <w:p w14:paraId="3003089E" w14:textId="77777777" w:rsidR="00DF1723" w:rsidRPr="00244B22" w:rsidRDefault="00DF1723" w:rsidP="00DF1723">
      <w:pPr>
        <w:ind w:left="457" w:hanging="457"/>
        <w:rPr>
          <w:rFonts w:ascii="Arial" w:eastAsia="ＭＳ ゴシック" w:hAnsi="Arial"/>
          <w:spacing w:val="-2"/>
          <w:szCs w:val="20"/>
        </w:rPr>
      </w:pPr>
      <w:r w:rsidRPr="00244B22">
        <w:rPr>
          <w:rFonts w:ascii="Arial" w:eastAsia="ＭＳ ゴシック" w:hAnsi="Arial"/>
          <w:spacing w:val="-2"/>
          <w:szCs w:val="20"/>
        </w:rPr>
        <w:t>2.2</w:t>
      </w:r>
      <w:r w:rsidRPr="00244B22">
        <w:rPr>
          <w:rFonts w:ascii="Arial" w:eastAsia="ＭＳ ゴシック" w:hAnsi="Arial"/>
          <w:spacing w:val="-2"/>
          <w:szCs w:val="20"/>
        </w:rPr>
        <w:tab/>
        <w:t>Fonts</w:t>
      </w:r>
    </w:p>
    <w:p w14:paraId="7F6E5037" w14:textId="77777777" w:rsidR="00DF1723" w:rsidRPr="00244B22" w:rsidRDefault="007C6790" w:rsidP="00CC216E">
      <w:pPr>
        <w:topLinePunct/>
        <w:ind w:firstLine="284"/>
        <w:rPr>
          <w:spacing w:val="-2"/>
          <w:szCs w:val="20"/>
        </w:rPr>
      </w:pPr>
      <w:r w:rsidRPr="00244B22">
        <w:rPr>
          <w:spacing w:val="-2"/>
          <w:szCs w:val="20"/>
        </w:rPr>
        <w:t>Use 10 pt. Serif font (</w:t>
      </w:r>
      <w:proofErr w:type="gramStart"/>
      <w:r w:rsidRPr="00244B22">
        <w:rPr>
          <w:spacing w:val="-2"/>
          <w:szCs w:val="20"/>
        </w:rPr>
        <w:t>e.g.</w:t>
      </w:r>
      <w:proofErr w:type="gramEnd"/>
      <w:r w:rsidRPr="00244B22">
        <w:rPr>
          <w:spacing w:val="-2"/>
          <w:szCs w:val="20"/>
        </w:rPr>
        <w:t xml:space="preserve"> Times New Roman) for the body text, unless otherwise noted. </w:t>
      </w:r>
    </w:p>
    <w:p w14:paraId="46083E5F" w14:textId="77777777" w:rsidR="009244CB" w:rsidRDefault="009244CB" w:rsidP="002B7C05">
      <w:pPr>
        <w:ind w:left="457" w:hanging="457"/>
        <w:rPr>
          <w:rFonts w:ascii="Arial" w:eastAsia="ＭＳ ゴシック" w:hAnsi="Arial"/>
          <w:spacing w:val="-2"/>
          <w:szCs w:val="20"/>
        </w:rPr>
      </w:pPr>
      <w:r w:rsidRPr="00244B22">
        <w:rPr>
          <w:rFonts w:ascii="Arial" w:eastAsia="ＭＳ ゴシック" w:hAnsi="Arial" w:cs="Arial"/>
          <w:b/>
          <w:noProof/>
          <w:spacing w:val="-2"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 wp14:anchorId="443DD0A2" wp14:editId="1279BE7B">
                <wp:simplePos x="0" y="0"/>
                <wp:positionH relativeFrom="column">
                  <wp:posOffset>0</wp:posOffset>
                </wp:positionH>
                <wp:positionV relativeFrom="page">
                  <wp:posOffset>8353425</wp:posOffset>
                </wp:positionV>
                <wp:extent cx="6137275" cy="1653540"/>
                <wp:effectExtent l="0" t="0" r="9525" b="10160"/>
                <wp:wrapTight wrapText="bothSides">
                  <wp:wrapPolygon edited="0">
                    <wp:start x="0" y="0"/>
                    <wp:lineTo x="0" y="21567"/>
                    <wp:lineTo x="21589" y="21567"/>
                    <wp:lineTo x="21589" y="0"/>
                    <wp:lineTo x="0" y="0"/>
                  </wp:wrapPolygon>
                </wp:wrapTight>
                <wp:docPr id="7" name="Text Box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 bwMode="auto">
                        <a:xfrm>
                          <a:off x="0" y="0"/>
                          <a:ext cx="6137275" cy="16535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W w:w="9597" w:type="dxa"/>
                              <w:tblBorders>
                                <w:top w:val="single" w:sz="4" w:space="0" w:color="auto"/>
                                <w:insideH w:val="single" w:sz="4" w:space="0" w:color="auto"/>
                                <w:insideV w:val="single" w:sz="4" w:space="0" w:color="auto"/>
                              </w:tblBorders>
                              <w:tblLayout w:type="fixed"/>
                              <w:tblCellMar>
                                <w:left w:w="99" w:type="dxa"/>
                                <w:right w:w="99" w:type="dxa"/>
                              </w:tblCellMar>
                              <w:tblLook w:val="0000" w:firstRow="0" w:lastRow="0" w:firstColumn="0" w:lastColumn="0" w:noHBand="0" w:noVBand="0"/>
                            </w:tblPr>
                            <w:tblGrid>
                              <w:gridCol w:w="9597"/>
                            </w:tblGrid>
                            <w:tr w:rsidR="006E4444" w:rsidRPr="00A10673" w14:paraId="15306337" w14:textId="77777777" w:rsidTr="00BA51AF">
                              <w:trPr>
                                <w:trHeight w:val="1975"/>
                              </w:trPr>
                              <w:tc>
                                <w:tcPr>
                                  <w:tcW w:w="9597" w:type="dxa"/>
                                  <w:shd w:val="clear" w:color="auto" w:fill="auto"/>
                                </w:tcPr>
                                <w:p w14:paraId="4969C5B2" w14:textId="77777777" w:rsidR="006E4444" w:rsidRPr="00A10673" w:rsidRDefault="006E4444" w:rsidP="009244CB">
                                  <w:pPr>
                                    <w:topLinePunct/>
                                    <w:ind w:left="210" w:hangingChars="107" w:hanging="210"/>
                                    <w:jc w:val="left"/>
                                    <w:rPr>
                                      <w:spacing w:val="-2"/>
                                      <w:szCs w:val="20"/>
                                    </w:rPr>
                                  </w:pPr>
                                  <w:r w:rsidRPr="00A10673">
                                    <w:rPr>
                                      <w:spacing w:val="-2"/>
                                      <w:szCs w:val="20"/>
                                    </w:rPr>
                                    <w:t>1</w:t>
                                  </w:r>
                                  <w:r w:rsidRPr="00A10673">
                                    <w:rPr>
                                      <w:rFonts w:ascii="ＭＳ ゴシック" w:eastAsia="ＭＳ ゴシック" w:hAnsi="ＭＳ ゴシック" w:hint="eastAsia"/>
                                      <w:spacing w:val="-2"/>
                                      <w:szCs w:val="20"/>
                                    </w:rPr>
                                    <w:tab/>
                                  </w:r>
                                  <w:r w:rsidRPr="00A10673">
                                    <w:rPr>
                                      <w:spacing w:val="-2"/>
                                      <w:szCs w:val="20"/>
                                    </w:rPr>
                                    <w:t>Student member</w:t>
                                  </w:r>
                                  <w:r w:rsidRPr="00A10673">
                                    <w:rPr>
                                      <w:rFonts w:hint="eastAsia"/>
                                      <w:spacing w:val="-2"/>
                                      <w:szCs w:val="20"/>
                                    </w:rPr>
                                    <w:t xml:space="preserve">, </w:t>
                                  </w:r>
                                  <w:r w:rsidRPr="00A10673">
                                    <w:rPr>
                                      <w:spacing w:val="-2"/>
                                      <w:szCs w:val="20"/>
                                    </w:rPr>
                                    <w:t>ME</w:t>
                                  </w:r>
                                  <w:r w:rsidRPr="00A10673">
                                    <w:rPr>
                                      <w:rFonts w:hint="eastAsia"/>
                                      <w:spacing w:val="-2"/>
                                      <w:szCs w:val="20"/>
                                    </w:rPr>
                                    <w:t>,</w:t>
                                  </w:r>
                                  <w:r w:rsidRPr="00A10673">
                                    <w:rPr>
                                      <w:spacing w:val="-2"/>
                                      <w:szCs w:val="20"/>
                                    </w:rPr>
                                    <w:t xml:space="preserve"> </w:t>
                                  </w:r>
                                  <w:r w:rsidRPr="00A10673">
                                    <w:rPr>
                                      <w:rFonts w:hint="eastAsia"/>
                                      <w:spacing w:val="-2"/>
                                      <w:szCs w:val="20"/>
                                    </w:rPr>
                                    <w:t xml:space="preserve">Graduate School of Engineering, University of </w:t>
                                  </w:r>
                                  <w:proofErr w:type="spellStart"/>
                                  <w:r w:rsidRPr="00A10673">
                                    <w:rPr>
                                      <w:rFonts w:hint="eastAsia"/>
                                      <w:spacing w:val="-2"/>
                                      <w:szCs w:val="20"/>
                                    </w:rPr>
                                    <w:t>Touto</w:t>
                                  </w:r>
                                  <w:proofErr w:type="spellEnd"/>
                                  <w:r w:rsidR="00BA51AF" w:rsidRPr="00A10673">
                                    <w:rPr>
                                      <w:spacing w:val="-2"/>
                                      <w:szCs w:val="20"/>
                                    </w:rPr>
                                    <w:t xml:space="preserve"> (currently </w:t>
                                  </w:r>
                                  <w:proofErr w:type="spellStart"/>
                                  <w:r w:rsidR="00BA51AF" w:rsidRPr="00A10673">
                                    <w:rPr>
                                      <w:spacing w:val="-2"/>
                                      <w:szCs w:val="20"/>
                                    </w:rPr>
                                    <w:t>Takebashi</w:t>
                                  </w:r>
                                  <w:proofErr w:type="spellEnd"/>
                                  <w:r w:rsidR="00BA51AF" w:rsidRPr="00A10673">
                                    <w:rPr>
                                      <w:spacing w:val="-2"/>
                                      <w:szCs w:val="20"/>
                                    </w:rPr>
                                    <w:t xml:space="preserve"> Road Design Co</w:t>
                                  </w:r>
                                  <w:r w:rsidR="005D2D31" w:rsidRPr="00A10673">
                                    <w:rPr>
                                      <w:spacing w:val="-2"/>
                                      <w:szCs w:val="20"/>
                                    </w:rPr>
                                    <w:t>rp</w:t>
                                  </w:r>
                                  <w:r w:rsidR="00BA51AF" w:rsidRPr="00A10673">
                                    <w:rPr>
                                      <w:spacing w:val="-2"/>
                                      <w:szCs w:val="20"/>
                                    </w:rPr>
                                    <w:t>.)</w:t>
                                  </w:r>
                                </w:p>
                                <w:p w14:paraId="79D22B0E" w14:textId="77777777" w:rsidR="009244CB" w:rsidRPr="00A10673" w:rsidRDefault="006E4444" w:rsidP="009244CB">
                                  <w:pPr>
                                    <w:topLinePunct/>
                                    <w:ind w:left="210" w:hangingChars="107" w:hanging="210"/>
                                    <w:jc w:val="left"/>
                                    <w:rPr>
                                      <w:spacing w:val="-2"/>
                                      <w:szCs w:val="20"/>
                                    </w:rPr>
                                  </w:pPr>
                                  <w:r w:rsidRPr="00A10673">
                                    <w:rPr>
                                      <w:spacing w:val="-2"/>
                                      <w:szCs w:val="20"/>
                                    </w:rPr>
                                    <w:t>2</w:t>
                                  </w:r>
                                  <w:r w:rsidRPr="00A10673">
                                    <w:rPr>
                                      <w:rFonts w:ascii="ＭＳ ゴシック" w:eastAsia="ＭＳ ゴシック" w:hAnsi="ＭＳ ゴシック" w:hint="eastAsia"/>
                                      <w:spacing w:val="-2"/>
                                      <w:szCs w:val="20"/>
                                    </w:rPr>
                                    <w:tab/>
                                  </w:r>
                                  <w:r w:rsidRPr="00A10673">
                                    <w:rPr>
                                      <w:spacing w:val="-2"/>
                                      <w:szCs w:val="20"/>
                                    </w:rPr>
                                    <w:t>Member</w:t>
                                  </w:r>
                                  <w:r w:rsidRPr="00A10673">
                                    <w:rPr>
                                      <w:rFonts w:hint="eastAsia"/>
                                      <w:spacing w:val="-2"/>
                                      <w:szCs w:val="20"/>
                                    </w:rPr>
                                    <w:t xml:space="preserve">, </w:t>
                                  </w:r>
                                  <w:r w:rsidRPr="00A10673">
                                    <w:rPr>
                                      <w:spacing w:val="-2"/>
                                      <w:szCs w:val="20"/>
                                    </w:rPr>
                                    <w:t xml:space="preserve">Dr. </w:t>
                                  </w:r>
                                  <w:proofErr w:type="spellStart"/>
                                  <w:r w:rsidRPr="00A10673">
                                    <w:rPr>
                                      <w:spacing w:val="-2"/>
                                      <w:szCs w:val="20"/>
                                    </w:rPr>
                                    <w:t>Eng</w:t>
                                  </w:r>
                                  <w:proofErr w:type="spellEnd"/>
                                  <w:r w:rsidRPr="00A10673">
                                    <w:rPr>
                                      <w:rFonts w:hint="eastAsia"/>
                                      <w:spacing w:val="-2"/>
                                      <w:szCs w:val="20"/>
                                    </w:rPr>
                                    <w:t>,</w:t>
                                  </w:r>
                                  <w:r w:rsidRPr="00A10673">
                                    <w:rPr>
                                      <w:spacing w:val="-2"/>
                                      <w:szCs w:val="20"/>
                                    </w:rPr>
                                    <w:t xml:space="preserve"> TOP</w:t>
                                  </w:r>
                                  <w:r w:rsidRPr="00A10673">
                                    <w:rPr>
                                      <w:rFonts w:hint="eastAsia"/>
                                      <w:spacing w:val="-2"/>
                                      <w:szCs w:val="20"/>
                                    </w:rPr>
                                    <w:t>,</w:t>
                                  </w:r>
                                  <w:r w:rsidRPr="00A10673">
                                    <w:rPr>
                                      <w:spacing w:val="-2"/>
                                      <w:szCs w:val="20"/>
                                    </w:rPr>
                                    <w:t xml:space="preserve"> Faculty of Engineering, </w:t>
                                  </w:r>
                                  <w:proofErr w:type="spellStart"/>
                                  <w:r w:rsidRPr="00A10673">
                                    <w:rPr>
                                      <w:spacing w:val="-2"/>
                                      <w:szCs w:val="20"/>
                                    </w:rPr>
                                    <w:t>Saikyo</w:t>
                                  </w:r>
                                  <w:proofErr w:type="spellEnd"/>
                                  <w:r w:rsidRPr="00A10673">
                                    <w:rPr>
                                      <w:spacing w:val="-2"/>
                                      <w:szCs w:val="20"/>
                                    </w:rPr>
                                    <w:t xml:space="preserve"> University</w:t>
                                  </w:r>
                                  <w:r w:rsidR="00DB3C84" w:rsidRPr="00A10673">
                                    <w:rPr>
                                      <w:spacing w:val="-2"/>
                                      <w:szCs w:val="20"/>
                                    </w:rPr>
                                    <w:br/>
                                  </w:r>
                                  <w:r w:rsidRPr="00A10673">
                                    <w:rPr>
                                      <w:spacing w:val="-2"/>
                                      <w:szCs w:val="20"/>
                                    </w:rPr>
                                    <w:t>300-230 Kanda-</w:t>
                                  </w:r>
                                  <w:proofErr w:type="spellStart"/>
                                  <w:r w:rsidRPr="00A10673">
                                    <w:rPr>
                                      <w:spacing w:val="-2"/>
                                      <w:szCs w:val="20"/>
                                    </w:rPr>
                                    <w:t>nishikicho</w:t>
                                  </w:r>
                                  <w:proofErr w:type="spellEnd"/>
                                  <w:r w:rsidRPr="00A10673">
                                    <w:rPr>
                                      <w:spacing w:val="-2"/>
                                      <w:szCs w:val="20"/>
                                    </w:rPr>
                                    <w:t>, Ch</w:t>
                                  </w:r>
                                  <w:r w:rsidR="00F955E6" w:rsidRPr="00A10673">
                                    <w:rPr>
                                      <w:spacing w:val="-2"/>
                                      <w:szCs w:val="20"/>
                                    </w:rPr>
                                    <w:t>iyoda-</w:t>
                                  </w:r>
                                  <w:proofErr w:type="spellStart"/>
                                  <w:r w:rsidR="00F955E6" w:rsidRPr="00A10673">
                                    <w:rPr>
                                      <w:spacing w:val="-2"/>
                                      <w:szCs w:val="20"/>
                                    </w:rPr>
                                    <w:t>ku</w:t>
                                  </w:r>
                                  <w:proofErr w:type="spellEnd"/>
                                  <w:r w:rsidR="00F955E6" w:rsidRPr="00A10673">
                                    <w:rPr>
                                      <w:spacing w:val="-2"/>
                                      <w:szCs w:val="20"/>
                                    </w:rPr>
                                    <w:t>, Tokyo, 000-0000 Japan</w:t>
                                  </w:r>
                                  <w:r w:rsidR="009A7C76" w:rsidRPr="00A10673">
                                    <w:rPr>
                                      <w:spacing w:val="-2"/>
                                      <w:szCs w:val="20"/>
                                    </w:rPr>
                                    <w:t>,</w:t>
                                  </w:r>
                                  <w:r w:rsidR="0013334A" w:rsidRPr="00A10673">
                                    <w:rPr>
                                      <w:spacing w:val="-2"/>
                                      <w:szCs w:val="20"/>
                                    </w:rPr>
                                    <w:t xml:space="preserve"> </w:t>
                                  </w:r>
                                  <w:r w:rsidRPr="00A10673">
                                    <w:rPr>
                                      <w:spacing w:val="-2"/>
                                      <w:szCs w:val="20"/>
                                    </w:rPr>
                                    <w:t xml:space="preserve">e-mail: </w:t>
                                  </w:r>
                                  <w:r w:rsidRPr="00A10673">
                                    <w:rPr>
                                      <w:rFonts w:hint="eastAsia"/>
                                      <w:spacing w:val="-2"/>
                                      <w:szCs w:val="20"/>
                                    </w:rPr>
                                    <w:t>example@</w:t>
                                  </w:r>
                                  <w:r w:rsidRPr="00A10673">
                                    <w:rPr>
                                      <w:spacing w:val="-2"/>
                                      <w:szCs w:val="20"/>
                                    </w:rPr>
                                    <w:t>example.ac.jp</w:t>
                                  </w:r>
                                  <w:r w:rsidRPr="00A10673">
                                    <w:rPr>
                                      <w:rFonts w:hint="eastAsia"/>
                                      <w:spacing w:val="-2"/>
                                      <w:szCs w:val="20"/>
                                    </w:rPr>
                                    <w:t xml:space="preserve">, </w:t>
                                  </w:r>
                                  <w:r w:rsidR="0013334A" w:rsidRPr="00A10673">
                                    <w:rPr>
                                      <w:spacing w:val="-2"/>
                                      <w:szCs w:val="20"/>
                                    </w:rPr>
                                    <w:br/>
                                  </w:r>
                                  <w:r w:rsidRPr="00A10673">
                                    <w:rPr>
                                      <w:spacing w:val="-2"/>
                                      <w:szCs w:val="20"/>
                                    </w:rPr>
                                    <w:t xml:space="preserve">Phone: </w:t>
                                  </w:r>
                                  <w:r w:rsidR="0055563B" w:rsidRPr="00A10673">
                                    <w:rPr>
                                      <w:spacing w:val="-2"/>
                                      <w:szCs w:val="20"/>
                                    </w:rPr>
                                    <w:t>+81-</w:t>
                                  </w:r>
                                  <w:r w:rsidRPr="00A10673">
                                    <w:rPr>
                                      <w:rFonts w:hint="eastAsia"/>
                                      <w:spacing w:val="-2"/>
                                      <w:szCs w:val="20"/>
                                    </w:rPr>
                                    <w:t>987-65-4321</w:t>
                                  </w:r>
                                </w:p>
                                <w:p w14:paraId="0ECABFC9" w14:textId="77777777" w:rsidR="00084037" w:rsidRPr="00A10673" w:rsidRDefault="00084037" w:rsidP="009244CB">
                                  <w:pPr>
                                    <w:topLinePunct/>
                                    <w:ind w:left="210" w:hangingChars="107" w:hanging="210"/>
                                    <w:jc w:val="left"/>
                                    <w:rPr>
                                      <w:spacing w:val="-2"/>
                                      <w:szCs w:val="20"/>
                                    </w:rPr>
                                  </w:pPr>
                                  <w:r w:rsidRPr="00A10673">
                                    <w:rPr>
                                      <w:rFonts w:hint="eastAsia"/>
                                      <w:spacing w:val="-2"/>
                                      <w:szCs w:val="20"/>
                                    </w:rPr>
                                    <w:tab/>
                                  </w:r>
                                  <w:r w:rsidR="00896048">
                                    <w:rPr>
                                      <w:spacing w:val="-2"/>
                                      <w:szCs w:val="20"/>
                                    </w:rPr>
                                    <w:t>Centre</w:t>
                                  </w:r>
                                  <w:r w:rsidRPr="00A10673">
                                    <w:rPr>
                                      <w:spacing w:val="-2"/>
                                      <w:szCs w:val="20"/>
                                    </w:rPr>
                                    <w:t xml:space="preserve"> for </w:t>
                                  </w:r>
                                  <w:r w:rsidR="0055563B" w:rsidRPr="00A10673">
                                    <w:rPr>
                                      <w:spacing w:val="-2"/>
                                      <w:szCs w:val="20"/>
                                    </w:rPr>
                                    <w:t>Traffic Engineering</w:t>
                                  </w:r>
                                  <w:r w:rsidRPr="00A10673">
                                    <w:rPr>
                                      <w:spacing w:val="-2"/>
                                      <w:szCs w:val="20"/>
                                    </w:rPr>
                                    <w:t xml:space="preserve"> Studies, London</w:t>
                                  </w:r>
                                  <w:r w:rsidR="0055563B" w:rsidRPr="00A10673">
                                    <w:rPr>
                                      <w:spacing w:val="-2"/>
                                      <w:szCs w:val="20"/>
                                    </w:rPr>
                                    <w:t xml:space="preserve"> Imaginary University</w:t>
                                  </w:r>
                                  <w:r w:rsidR="00DB3C84" w:rsidRPr="00A10673">
                                    <w:rPr>
                                      <w:spacing w:val="-2"/>
                                      <w:szCs w:val="20"/>
                                    </w:rPr>
                                    <w:br/>
                                  </w:r>
                                  <w:r w:rsidR="0055563B" w:rsidRPr="00A10673">
                                    <w:rPr>
                                      <w:spacing w:val="-2"/>
                                      <w:szCs w:val="20"/>
                                    </w:rPr>
                                    <w:t>101-104 Piccadilly, Mayfair, London W1J 7JT, United Kingdom, e-mail: example@example.ac.uk</w:t>
                                  </w:r>
                                  <w:r w:rsidR="0055563B" w:rsidRPr="00A10673">
                                    <w:rPr>
                                      <w:rFonts w:hint="eastAsia"/>
                                      <w:spacing w:val="-2"/>
                                      <w:szCs w:val="20"/>
                                    </w:rPr>
                                    <w:t xml:space="preserve">, </w:t>
                                  </w:r>
                                  <w:r w:rsidR="0055563B" w:rsidRPr="00A10673">
                                    <w:rPr>
                                      <w:spacing w:val="-2"/>
                                      <w:szCs w:val="20"/>
                                    </w:rPr>
                                    <w:br/>
                                    <w:t>Phone: +44-11-2222-3333</w:t>
                                  </w:r>
                                </w:p>
                                <w:p w14:paraId="132C33B3" w14:textId="77777777" w:rsidR="006E4444" w:rsidRPr="00A10673" w:rsidRDefault="006E4444" w:rsidP="009244CB">
                                  <w:pPr>
                                    <w:topLinePunct/>
                                    <w:ind w:left="210" w:hangingChars="107" w:hanging="210"/>
                                    <w:jc w:val="left"/>
                                    <w:rPr>
                                      <w:spacing w:val="-2"/>
                                      <w:szCs w:val="20"/>
                                    </w:rPr>
                                  </w:pPr>
                                  <w:r w:rsidRPr="00A10673">
                                    <w:rPr>
                                      <w:spacing w:val="-2"/>
                                      <w:szCs w:val="20"/>
                                    </w:rPr>
                                    <w:t>3</w:t>
                                  </w:r>
                                  <w:r w:rsidRPr="00A10673">
                                    <w:rPr>
                                      <w:rFonts w:ascii="ＭＳ ゴシック" w:eastAsia="ＭＳ ゴシック" w:hAnsi="ＭＳ ゴシック" w:hint="eastAsia"/>
                                      <w:spacing w:val="-2"/>
                                      <w:szCs w:val="20"/>
                                    </w:rPr>
                                    <w:tab/>
                                  </w:r>
                                  <w:r w:rsidRPr="00A10673">
                                    <w:rPr>
                                      <w:spacing w:val="-2"/>
                                      <w:szCs w:val="20"/>
                                    </w:rPr>
                                    <w:t>JSTE Inc.</w:t>
                                  </w:r>
                                </w:p>
                                <w:p w14:paraId="21C81DEA" w14:textId="77777777" w:rsidR="006E4444" w:rsidRPr="00A10673" w:rsidRDefault="006E4444" w:rsidP="009244CB">
                                  <w:pPr>
                                    <w:topLinePunct/>
                                    <w:ind w:left="210" w:hangingChars="107" w:hanging="210"/>
                                    <w:jc w:val="left"/>
                                    <w:rPr>
                                      <w:spacing w:val="-2"/>
                                      <w:szCs w:val="20"/>
                                    </w:rPr>
                                  </w:pPr>
                                  <w:r w:rsidRPr="00A10673">
                                    <w:rPr>
                                      <w:spacing w:val="-2"/>
                                      <w:szCs w:val="20"/>
                                    </w:rPr>
                                    <w:t>4</w:t>
                                  </w:r>
                                  <w:r w:rsidRPr="00A10673">
                                    <w:rPr>
                                      <w:rFonts w:ascii="ＭＳ ゴシック" w:eastAsia="ＭＳ ゴシック" w:hAnsi="ＭＳ ゴシック" w:hint="eastAsia"/>
                                      <w:spacing w:val="-2"/>
                                      <w:szCs w:val="20"/>
                                    </w:rPr>
                                    <w:tab/>
                                  </w:r>
                                  <w:r w:rsidRPr="00A10673">
                                    <w:rPr>
                                      <w:spacing w:val="-2"/>
                                      <w:szCs w:val="20"/>
                                    </w:rPr>
                                    <w:t>Member</w:t>
                                  </w:r>
                                  <w:r w:rsidRPr="00A10673">
                                    <w:rPr>
                                      <w:rFonts w:hint="eastAsia"/>
                                      <w:spacing w:val="-2"/>
                                      <w:szCs w:val="20"/>
                                    </w:rPr>
                                    <w:t xml:space="preserve">, </w:t>
                                  </w:r>
                                  <w:r w:rsidRPr="00A10673">
                                    <w:rPr>
                                      <w:spacing w:val="-2"/>
                                      <w:szCs w:val="20"/>
                                    </w:rPr>
                                    <w:t>TOE</w:t>
                                  </w:r>
                                  <w:r w:rsidRPr="00A10673">
                                    <w:rPr>
                                      <w:rFonts w:hint="eastAsia"/>
                                      <w:spacing w:val="-2"/>
                                      <w:szCs w:val="20"/>
                                    </w:rPr>
                                    <w:t xml:space="preserve">, </w:t>
                                  </w:r>
                                  <w:proofErr w:type="spellStart"/>
                                  <w:r w:rsidRPr="00A10673">
                                    <w:rPr>
                                      <w:rFonts w:hint="eastAsia"/>
                                      <w:spacing w:val="-2"/>
                                      <w:szCs w:val="20"/>
                                    </w:rPr>
                                    <w:t>Takebashi</w:t>
                                  </w:r>
                                  <w:proofErr w:type="spellEnd"/>
                                  <w:r w:rsidRPr="00A10673">
                                    <w:rPr>
                                      <w:rFonts w:hint="eastAsia"/>
                                      <w:spacing w:val="-2"/>
                                      <w:szCs w:val="20"/>
                                    </w:rPr>
                                    <w:t xml:space="preserve"> Road Design Co</w:t>
                                  </w:r>
                                  <w:r w:rsidR="005D2D31" w:rsidRPr="00A10673">
                                    <w:rPr>
                                      <w:spacing w:val="-2"/>
                                      <w:szCs w:val="20"/>
                                    </w:rPr>
                                    <w:t>rp</w:t>
                                  </w:r>
                                  <w:r w:rsidRPr="00A10673">
                                    <w:rPr>
                                      <w:rFonts w:hint="eastAsia"/>
                                      <w:spacing w:val="-2"/>
                                      <w:szCs w:val="20"/>
                                    </w:rPr>
                                    <w:t>.</w:t>
                                  </w:r>
                                </w:p>
                              </w:tc>
                            </w:tr>
                          </w:tbl>
                          <w:p w14:paraId="7C5AFA36" w14:textId="77777777" w:rsidR="006E4444" w:rsidRPr="00A10673" w:rsidRDefault="006E4444" w:rsidP="009244CB">
                            <w:pPr>
                              <w:ind w:left="210" w:hangingChars="107" w:hanging="210"/>
                              <w:rPr>
                                <w:spacing w:val="-2"/>
                              </w:rPr>
                            </w:pPr>
                          </w:p>
                        </w:txbxContent>
                      </wps:txbx>
                      <wps:bodyPr rot="0" vert="horz" wrap="square" lIns="0" tIns="1800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443DD0A2" id="_x0000_t202" coordsize="21600,21600" o:spt="202" path="m,l,21600r21600,l21600,xe">
                <v:stroke joinstyle="miter"/>
                <v:path gradientshapeok="t" o:connecttype="rect"/>
              </v:shapetype>
              <v:shape id="Text Box 15" o:spid="_x0000_s1026" type="#_x0000_t202" style="position:absolute;left:0;text-align:left;margin-left:0;margin-top:657.75pt;width:483.25pt;height:130.2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" filled="f" stroked="f">
                <v:path arrowok="t"/>
                <v:textbox inset="0,.5mm,0,0">
                  <w:txbxContent>
                    <w:tbl>
                      <w:tblPr>
                        <w:tblW w:w="9597" w:type="dxa"/>
                        <w:tblBorders>
                          <w:top w:val="single" w:sz="4" w:space="0" w:color="auto"/>
                          <w:insideH w:val="single" w:sz="4" w:space="0" w:color="auto"/>
                          <w:insideV w:val="single" w:sz="4" w:space="0" w:color="auto"/>
                        </w:tblBorders>
                        <w:tblLayout w:type="fixed"/>
                        <w:tblCellMar>
                          <w:left w:w="99" w:type="dxa"/>
                          <w:right w:w="99" w:type="dxa"/>
                        </w:tblCellMar>
                        <w:tblLook w:val="0000" w:firstRow="0" w:lastRow="0" w:firstColumn="0" w:lastColumn="0" w:noHBand="0" w:noVBand="0"/>
                      </w:tblPr>
                      <w:tblGrid>
                        <w:gridCol w:w="9597"/>
                      </w:tblGrid>
                      <w:tr w:rsidR="006E4444" w:rsidRPr="00A10673" w14:paraId="15306337" w14:textId="77777777" w:rsidTr="00BA51AF">
                        <w:trPr>
                          <w:trHeight w:val="1975"/>
                        </w:trPr>
                        <w:tc>
                          <w:tcPr>
                            <w:tcW w:w="9597" w:type="dxa"/>
                            <w:shd w:val="clear" w:color="auto" w:fill="auto"/>
                          </w:tcPr>
                          <w:p w14:paraId="4969C5B2" w14:textId="77777777" w:rsidR="006E4444" w:rsidRPr="00A10673" w:rsidRDefault="006E4444" w:rsidP="009244CB">
                            <w:pPr>
                              <w:topLinePunct/>
                              <w:ind w:left="210" w:hangingChars="107" w:hanging="210"/>
                              <w:jc w:val="left"/>
                              <w:rPr>
                                <w:spacing w:val="-2"/>
                                <w:szCs w:val="20"/>
                              </w:rPr>
                            </w:pPr>
                            <w:r w:rsidRPr="00A10673">
                              <w:rPr>
                                <w:spacing w:val="-2"/>
                                <w:szCs w:val="20"/>
                              </w:rPr>
                              <w:t>1</w:t>
                            </w:r>
                            <w:r w:rsidRPr="00A10673">
                              <w:rPr>
                                <w:rFonts w:ascii="ＭＳ ゴシック" w:eastAsia="ＭＳ ゴシック" w:hAnsi="ＭＳ ゴシック" w:hint="eastAsia"/>
                                <w:spacing w:val="-2"/>
                                <w:szCs w:val="20"/>
                              </w:rPr>
                              <w:tab/>
                            </w:r>
                            <w:r w:rsidRPr="00A10673">
                              <w:rPr>
                                <w:spacing w:val="-2"/>
                                <w:szCs w:val="20"/>
                              </w:rPr>
                              <w:t>Student member</w:t>
                            </w:r>
                            <w:r w:rsidRPr="00A10673">
                              <w:rPr>
                                <w:rFonts w:hint="eastAsia"/>
                                <w:spacing w:val="-2"/>
                                <w:szCs w:val="20"/>
                              </w:rPr>
                              <w:t xml:space="preserve">, </w:t>
                            </w:r>
                            <w:r w:rsidRPr="00A10673">
                              <w:rPr>
                                <w:spacing w:val="-2"/>
                                <w:szCs w:val="20"/>
                              </w:rPr>
                              <w:t>ME</w:t>
                            </w:r>
                            <w:r w:rsidRPr="00A10673">
                              <w:rPr>
                                <w:rFonts w:hint="eastAsia"/>
                                <w:spacing w:val="-2"/>
                                <w:szCs w:val="20"/>
                              </w:rPr>
                              <w:t>,</w:t>
                            </w:r>
                            <w:r w:rsidRPr="00A10673">
                              <w:rPr>
                                <w:spacing w:val="-2"/>
                                <w:szCs w:val="20"/>
                              </w:rPr>
                              <w:t xml:space="preserve"> </w:t>
                            </w:r>
                            <w:r w:rsidRPr="00A10673">
                              <w:rPr>
                                <w:rFonts w:hint="eastAsia"/>
                                <w:spacing w:val="-2"/>
                                <w:szCs w:val="20"/>
                              </w:rPr>
                              <w:t xml:space="preserve">Graduate School of Engineering, University of </w:t>
                            </w:r>
                            <w:proofErr w:type="spellStart"/>
                            <w:r w:rsidRPr="00A10673">
                              <w:rPr>
                                <w:rFonts w:hint="eastAsia"/>
                                <w:spacing w:val="-2"/>
                                <w:szCs w:val="20"/>
                              </w:rPr>
                              <w:t>Touto</w:t>
                            </w:r>
                            <w:proofErr w:type="spellEnd"/>
                            <w:r w:rsidR="00BA51AF" w:rsidRPr="00A10673">
                              <w:rPr>
                                <w:spacing w:val="-2"/>
                                <w:szCs w:val="20"/>
                              </w:rPr>
                              <w:t xml:space="preserve"> (currently </w:t>
                            </w:r>
                            <w:proofErr w:type="spellStart"/>
                            <w:r w:rsidR="00BA51AF" w:rsidRPr="00A10673">
                              <w:rPr>
                                <w:spacing w:val="-2"/>
                                <w:szCs w:val="20"/>
                              </w:rPr>
                              <w:t>Takebashi</w:t>
                            </w:r>
                            <w:proofErr w:type="spellEnd"/>
                            <w:r w:rsidR="00BA51AF" w:rsidRPr="00A10673">
                              <w:rPr>
                                <w:spacing w:val="-2"/>
                                <w:szCs w:val="20"/>
                              </w:rPr>
                              <w:t xml:space="preserve"> Road Design Co</w:t>
                            </w:r>
                            <w:r w:rsidR="005D2D31" w:rsidRPr="00A10673">
                              <w:rPr>
                                <w:spacing w:val="-2"/>
                                <w:szCs w:val="20"/>
                              </w:rPr>
                              <w:t>rp</w:t>
                            </w:r>
                            <w:r w:rsidR="00BA51AF" w:rsidRPr="00A10673">
                              <w:rPr>
                                <w:spacing w:val="-2"/>
                                <w:szCs w:val="20"/>
                              </w:rPr>
                              <w:t>.)</w:t>
                            </w:r>
                          </w:p>
                          <w:p w14:paraId="79D22B0E" w14:textId="77777777" w:rsidR="009244CB" w:rsidRPr="00A10673" w:rsidRDefault="006E4444" w:rsidP="009244CB">
                            <w:pPr>
                              <w:topLinePunct/>
                              <w:ind w:left="210" w:hangingChars="107" w:hanging="210"/>
                              <w:jc w:val="left"/>
                              <w:rPr>
                                <w:spacing w:val="-2"/>
                                <w:szCs w:val="20"/>
                              </w:rPr>
                            </w:pPr>
                            <w:r w:rsidRPr="00A10673">
                              <w:rPr>
                                <w:spacing w:val="-2"/>
                                <w:szCs w:val="20"/>
                              </w:rPr>
                              <w:t>2</w:t>
                            </w:r>
                            <w:r w:rsidRPr="00A10673">
                              <w:rPr>
                                <w:rFonts w:ascii="ＭＳ ゴシック" w:eastAsia="ＭＳ ゴシック" w:hAnsi="ＭＳ ゴシック" w:hint="eastAsia"/>
                                <w:spacing w:val="-2"/>
                                <w:szCs w:val="20"/>
                              </w:rPr>
                              <w:tab/>
                            </w:r>
                            <w:r w:rsidRPr="00A10673">
                              <w:rPr>
                                <w:spacing w:val="-2"/>
                                <w:szCs w:val="20"/>
                              </w:rPr>
                              <w:t>Member</w:t>
                            </w:r>
                            <w:r w:rsidRPr="00A10673">
                              <w:rPr>
                                <w:rFonts w:hint="eastAsia"/>
                                <w:spacing w:val="-2"/>
                                <w:szCs w:val="20"/>
                              </w:rPr>
                              <w:t xml:space="preserve">, </w:t>
                            </w:r>
                            <w:r w:rsidRPr="00A10673">
                              <w:rPr>
                                <w:spacing w:val="-2"/>
                                <w:szCs w:val="20"/>
                              </w:rPr>
                              <w:t xml:space="preserve">Dr. </w:t>
                            </w:r>
                            <w:proofErr w:type="spellStart"/>
                            <w:r w:rsidRPr="00A10673">
                              <w:rPr>
                                <w:spacing w:val="-2"/>
                                <w:szCs w:val="20"/>
                              </w:rPr>
                              <w:t>Eng</w:t>
                            </w:r>
                            <w:proofErr w:type="spellEnd"/>
                            <w:r w:rsidRPr="00A10673">
                              <w:rPr>
                                <w:rFonts w:hint="eastAsia"/>
                                <w:spacing w:val="-2"/>
                                <w:szCs w:val="20"/>
                              </w:rPr>
                              <w:t>,</w:t>
                            </w:r>
                            <w:r w:rsidRPr="00A10673">
                              <w:rPr>
                                <w:spacing w:val="-2"/>
                                <w:szCs w:val="20"/>
                              </w:rPr>
                              <w:t xml:space="preserve"> TOP</w:t>
                            </w:r>
                            <w:r w:rsidRPr="00A10673">
                              <w:rPr>
                                <w:rFonts w:hint="eastAsia"/>
                                <w:spacing w:val="-2"/>
                                <w:szCs w:val="20"/>
                              </w:rPr>
                              <w:t>,</w:t>
                            </w:r>
                            <w:r w:rsidRPr="00A10673">
                              <w:rPr>
                                <w:spacing w:val="-2"/>
                                <w:szCs w:val="20"/>
                              </w:rPr>
                              <w:t xml:space="preserve"> Faculty of Engineering, </w:t>
                            </w:r>
                            <w:proofErr w:type="spellStart"/>
                            <w:r w:rsidRPr="00A10673">
                              <w:rPr>
                                <w:spacing w:val="-2"/>
                                <w:szCs w:val="20"/>
                              </w:rPr>
                              <w:t>Saikyo</w:t>
                            </w:r>
                            <w:proofErr w:type="spellEnd"/>
                            <w:r w:rsidRPr="00A10673">
                              <w:rPr>
                                <w:spacing w:val="-2"/>
                                <w:szCs w:val="20"/>
                              </w:rPr>
                              <w:t xml:space="preserve"> University</w:t>
                            </w:r>
                            <w:r w:rsidR="00DB3C84" w:rsidRPr="00A10673">
                              <w:rPr>
                                <w:spacing w:val="-2"/>
                                <w:szCs w:val="20"/>
                              </w:rPr>
                              <w:br/>
                            </w:r>
                            <w:r w:rsidRPr="00A10673">
                              <w:rPr>
                                <w:spacing w:val="-2"/>
                                <w:szCs w:val="20"/>
                              </w:rPr>
                              <w:t>300-230 Kanda-</w:t>
                            </w:r>
                            <w:proofErr w:type="spellStart"/>
                            <w:r w:rsidRPr="00A10673">
                              <w:rPr>
                                <w:spacing w:val="-2"/>
                                <w:szCs w:val="20"/>
                              </w:rPr>
                              <w:t>nishikicho</w:t>
                            </w:r>
                            <w:proofErr w:type="spellEnd"/>
                            <w:r w:rsidRPr="00A10673">
                              <w:rPr>
                                <w:spacing w:val="-2"/>
                                <w:szCs w:val="20"/>
                              </w:rPr>
                              <w:t>, Ch</w:t>
                            </w:r>
                            <w:r w:rsidR="00F955E6" w:rsidRPr="00A10673">
                              <w:rPr>
                                <w:spacing w:val="-2"/>
                                <w:szCs w:val="20"/>
                              </w:rPr>
                              <w:t>iyoda-</w:t>
                            </w:r>
                            <w:proofErr w:type="spellStart"/>
                            <w:r w:rsidR="00F955E6" w:rsidRPr="00A10673">
                              <w:rPr>
                                <w:spacing w:val="-2"/>
                                <w:szCs w:val="20"/>
                              </w:rPr>
                              <w:t>ku</w:t>
                            </w:r>
                            <w:proofErr w:type="spellEnd"/>
                            <w:r w:rsidR="00F955E6" w:rsidRPr="00A10673">
                              <w:rPr>
                                <w:spacing w:val="-2"/>
                                <w:szCs w:val="20"/>
                              </w:rPr>
                              <w:t>, Tokyo, 000-0000 Japan</w:t>
                            </w:r>
                            <w:r w:rsidR="009A7C76" w:rsidRPr="00A10673">
                              <w:rPr>
                                <w:spacing w:val="-2"/>
                                <w:szCs w:val="20"/>
                              </w:rPr>
                              <w:t>,</w:t>
                            </w:r>
                            <w:r w:rsidR="0013334A" w:rsidRPr="00A10673">
                              <w:rPr>
                                <w:spacing w:val="-2"/>
                                <w:szCs w:val="20"/>
                              </w:rPr>
                              <w:t xml:space="preserve"> </w:t>
                            </w:r>
                            <w:r w:rsidRPr="00A10673">
                              <w:rPr>
                                <w:spacing w:val="-2"/>
                                <w:szCs w:val="20"/>
                              </w:rPr>
                              <w:t xml:space="preserve">e-mail: </w:t>
                            </w:r>
                            <w:r w:rsidRPr="00A10673">
                              <w:rPr>
                                <w:rFonts w:hint="eastAsia"/>
                                <w:spacing w:val="-2"/>
                                <w:szCs w:val="20"/>
                              </w:rPr>
                              <w:t>example@</w:t>
                            </w:r>
                            <w:r w:rsidRPr="00A10673">
                              <w:rPr>
                                <w:spacing w:val="-2"/>
                                <w:szCs w:val="20"/>
                              </w:rPr>
                              <w:t>example.ac.jp</w:t>
                            </w:r>
                            <w:r w:rsidRPr="00A10673">
                              <w:rPr>
                                <w:rFonts w:hint="eastAsia"/>
                                <w:spacing w:val="-2"/>
                                <w:szCs w:val="20"/>
                              </w:rPr>
                              <w:t xml:space="preserve">, </w:t>
                            </w:r>
                            <w:r w:rsidR="0013334A" w:rsidRPr="00A10673">
                              <w:rPr>
                                <w:spacing w:val="-2"/>
                                <w:szCs w:val="20"/>
                              </w:rPr>
                              <w:br/>
                            </w:r>
                            <w:r w:rsidRPr="00A10673">
                              <w:rPr>
                                <w:spacing w:val="-2"/>
                                <w:szCs w:val="20"/>
                              </w:rPr>
                              <w:t xml:space="preserve">Phone: </w:t>
                            </w:r>
                            <w:r w:rsidR="0055563B" w:rsidRPr="00A10673">
                              <w:rPr>
                                <w:spacing w:val="-2"/>
                                <w:szCs w:val="20"/>
                              </w:rPr>
                              <w:t>+81-</w:t>
                            </w:r>
                            <w:r w:rsidRPr="00A10673">
                              <w:rPr>
                                <w:rFonts w:hint="eastAsia"/>
                                <w:spacing w:val="-2"/>
                                <w:szCs w:val="20"/>
                              </w:rPr>
                              <w:t>987-65-4321</w:t>
                            </w:r>
                          </w:p>
                          <w:p w14:paraId="0ECABFC9" w14:textId="77777777" w:rsidR="00084037" w:rsidRPr="00A10673" w:rsidRDefault="00084037" w:rsidP="009244CB">
                            <w:pPr>
                              <w:topLinePunct/>
                              <w:ind w:left="210" w:hangingChars="107" w:hanging="210"/>
                              <w:jc w:val="left"/>
                              <w:rPr>
                                <w:spacing w:val="-2"/>
                                <w:szCs w:val="20"/>
                              </w:rPr>
                            </w:pPr>
                            <w:r w:rsidRPr="00A10673">
                              <w:rPr>
                                <w:rFonts w:hint="eastAsia"/>
                                <w:spacing w:val="-2"/>
                                <w:szCs w:val="20"/>
                              </w:rPr>
                              <w:tab/>
                            </w:r>
                            <w:r w:rsidR="00896048">
                              <w:rPr>
                                <w:spacing w:val="-2"/>
                                <w:szCs w:val="20"/>
                              </w:rPr>
                              <w:t>Centre</w:t>
                            </w:r>
                            <w:r w:rsidRPr="00A10673">
                              <w:rPr>
                                <w:spacing w:val="-2"/>
                                <w:szCs w:val="20"/>
                              </w:rPr>
                              <w:t xml:space="preserve"> for </w:t>
                            </w:r>
                            <w:r w:rsidR="0055563B" w:rsidRPr="00A10673">
                              <w:rPr>
                                <w:spacing w:val="-2"/>
                                <w:szCs w:val="20"/>
                              </w:rPr>
                              <w:t>Traffic Engineering</w:t>
                            </w:r>
                            <w:r w:rsidRPr="00A10673">
                              <w:rPr>
                                <w:spacing w:val="-2"/>
                                <w:szCs w:val="20"/>
                              </w:rPr>
                              <w:t xml:space="preserve"> Studies, London</w:t>
                            </w:r>
                            <w:r w:rsidR="0055563B" w:rsidRPr="00A10673">
                              <w:rPr>
                                <w:spacing w:val="-2"/>
                                <w:szCs w:val="20"/>
                              </w:rPr>
                              <w:t xml:space="preserve"> Imaginary University</w:t>
                            </w:r>
                            <w:r w:rsidR="00DB3C84" w:rsidRPr="00A10673">
                              <w:rPr>
                                <w:spacing w:val="-2"/>
                                <w:szCs w:val="20"/>
                              </w:rPr>
                              <w:br/>
                            </w:r>
                            <w:r w:rsidR="0055563B" w:rsidRPr="00A10673">
                              <w:rPr>
                                <w:spacing w:val="-2"/>
                                <w:szCs w:val="20"/>
                              </w:rPr>
                              <w:t>101-104 Piccadilly, Mayfair, London W1J 7JT, United Kingdom, e-mail: example@example.ac.uk</w:t>
                            </w:r>
                            <w:r w:rsidR="0055563B" w:rsidRPr="00A10673">
                              <w:rPr>
                                <w:rFonts w:hint="eastAsia"/>
                                <w:spacing w:val="-2"/>
                                <w:szCs w:val="20"/>
                              </w:rPr>
                              <w:t xml:space="preserve">, </w:t>
                            </w:r>
                            <w:r w:rsidR="0055563B" w:rsidRPr="00A10673">
                              <w:rPr>
                                <w:spacing w:val="-2"/>
                                <w:szCs w:val="20"/>
                              </w:rPr>
                              <w:br/>
                              <w:t>Phone: +44-11-2222-3333</w:t>
                            </w:r>
                          </w:p>
                          <w:p w14:paraId="132C33B3" w14:textId="77777777" w:rsidR="006E4444" w:rsidRPr="00A10673" w:rsidRDefault="006E4444" w:rsidP="009244CB">
                            <w:pPr>
                              <w:topLinePunct/>
                              <w:ind w:left="210" w:hangingChars="107" w:hanging="210"/>
                              <w:jc w:val="left"/>
                              <w:rPr>
                                <w:spacing w:val="-2"/>
                                <w:szCs w:val="20"/>
                              </w:rPr>
                            </w:pPr>
                            <w:r w:rsidRPr="00A10673">
                              <w:rPr>
                                <w:spacing w:val="-2"/>
                                <w:szCs w:val="20"/>
                              </w:rPr>
                              <w:t>3</w:t>
                            </w:r>
                            <w:r w:rsidRPr="00A10673">
                              <w:rPr>
                                <w:rFonts w:ascii="ＭＳ ゴシック" w:eastAsia="ＭＳ ゴシック" w:hAnsi="ＭＳ ゴシック" w:hint="eastAsia"/>
                                <w:spacing w:val="-2"/>
                                <w:szCs w:val="20"/>
                              </w:rPr>
                              <w:tab/>
                            </w:r>
                            <w:r w:rsidRPr="00A10673">
                              <w:rPr>
                                <w:spacing w:val="-2"/>
                                <w:szCs w:val="20"/>
                              </w:rPr>
                              <w:t>JSTE Inc.</w:t>
                            </w:r>
                          </w:p>
                          <w:p w14:paraId="21C81DEA" w14:textId="77777777" w:rsidR="006E4444" w:rsidRPr="00A10673" w:rsidRDefault="006E4444" w:rsidP="009244CB">
                            <w:pPr>
                              <w:topLinePunct/>
                              <w:ind w:left="210" w:hangingChars="107" w:hanging="210"/>
                              <w:jc w:val="left"/>
                              <w:rPr>
                                <w:spacing w:val="-2"/>
                                <w:szCs w:val="20"/>
                              </w:rPr>
                            </w:pPr>
                            <w:r w:rsidRPr="00A10673">
                              <w:rPr>
                                <w:spacing w:val="-2"/>
                                <w:szCs w:val="20"/>
                              </w:rPr>
                              <w:t>4</w:t>
                            </w:r>
                            <w:r w:rsidRPr="00A10673">
                              <w:rPr>
                                <w:rFonts w:ascii="ＭＳ ゴシック" w:eastAsia="ＭＳ ゴシック" w:hAnsi="ＭＳ ゴシック" w:hint="eastAsia"/>
                                <w:spacing w:val="-2"/>
                                <w:szCs w:val="20"/>
                              </w:rPr>
                              <w:tab/>
                            </w:r>
                            <w:r w:rsidRPr="00A10673">
                              <w:rPr>
                                <w:spacing w:val="-2"/>
                                <w:szCs w:val="20"/>
                              </w:rPr>
                              <w:t>Member</w:t>
                            </w:r>
                            <w:r w:rsidRPr="00A10673">
                              <w:rPr>
                                <w:rFonts w:hint="eastAsia"/>
                                <w:spacing w:val="-2"/>
                                <w:szCs w:val="20"/>
                              </w:rPr>
                              <w:t xml:space="preserve">, </w:t>
                            </w:r>
                            <w:r w:rsidRPr="00A10673">
                              <w:rPr>
                                <w:spacing w:val="-2"/>
                                <w:szCs w:val="20"/>
                              </w:rPr>
                              <w:t>TOE</w:t>
                            </w:r>
                            <w:r w:rsidRPr="00A10673">
                              <w:rPr>
                                <w:rFonts w:hint="eastAsia"/>
                                <w:spacing w:val="-2"/>
                                <w:szCs w:val="20"/>
                              </w:rPr>
                              <w:t xml:space="preserve">, </w:t>
                            </w:r>
                            <w:proofErr w:type="spellStart"/>
                            <w:r w:rsidRPr="00A10673">
                              <w:rPr>
                                <w:rFonts w:hint="eastAsia"/>
                                <w:spacing w:val="-2"/>
                                <w:szCs w:val="20"/>
                              </w:rPr>
                              <w:t>Takebashi</w:t>
                            </w:r>
                            <w:proofErr w:type="spellEnd"/>
                            <w:r w:rsidRPr="00A10673">
                              <w:rPr>
                                <w:rFonts w:hint="eastAsia"/>
                                <w:spacing w:val="-2"/>
                                <w:szCs w:val="20"/>
                              </w:rPr>
                              <w:t xml:space="preserve"> Road Design Co</w:t>
                            </w:r>
                            <w:r w:rsidR="005D2D31" w:rsidRPr="00A10673">
                              <w:rPr>
                                <w:spacing w:val="-2"/>
                                <w:szCs w:val="20"/>
                              </w:rPr>
                              <w:t>rp</w:t>
                            </w:r>
                            <w:r w:rsidRPr="00A10673">
                              <w:rPr>
                                <w:rFonts w:hint="eastAsia"/>
                                <w:spacing w:val="-2"/>
                                <w:szCs w:val="20"/>
                              </w:rPr>
                              <w:t>.</w:t>
                            </w:r>
                          </w:p>
                        </w:tc>
                      </w:tr>
                    </w:tbl>
                    <w:p w14:paraId="7C5AFA36" w14:textId="77777777" w:rsidR="006E4444" w:rsidRPr="00A10673" w:rsidRDefault="006E4444" w:rsidP="009244CB">
                      <w:pPr>
                        <w:ind w:left="210" w:hangingChars="107" w:hanging="210"/>
                        <w:rPr>
                          <w:spacing w:val="-2"/>
                        </w:rPr>
                      </w:pPr>
                    </w:p>
                  </w:txbxContent>
                </v:textbox>
                <w10:wrap type="tight" anchory="page"/>
              </v:shape>
            </w:pict>
          </mc:Fallback>
        </mc:AlternateContent>
      </w:r>
    </w:p>
    <w:p w14:paraId="454DAE09" w14:textId="77777777" w:rsidR="00066447" w:rsidRPr="00244B22" w:rsidRDefault="00DF1723" w:rsidP="002B7C05">
      <w:pPr>
        <w:ind w:left="457" w:hanging="457"/>
        <w:rPr>
          <w:rFonts w:ascii="Arial" w:eastAsia="ＭＳ ゴシック" w:hAnsi="Arial"/>
          <w:spacing w:val="-2"/>
          <w:szCs w:val="20"/>
        </w:rPr>
      </w:pPr>
      <w:r w:rsidRPr="00244B22">
        <w:rPr>
          <w:rFonts w:ascii="Arial" w:eastAsia="ＭＳ ゴシック" w:hAnsi="Arial"/>
          <w:spacing w:val="-2"/>
          <w:szCs w:val="20"/>
        </w:rPr>
        <w:t>2.3</w:t>
      </w:r>
      <w:r w:rsidR="00B02936" w:rsidRPr="00244B22">
        <w:rPr>
          <w:rFonts w:ascii="Arial" w:eastAsia="ＭＳ ゴシック" w:hAnsi="Arial"/>
          <w:spacing w:val="-2"/>
          <w:szCs w:val="20"/>
        </w:rPr>
        <w:tab/>
      </w:r>
      <w:r w:rsidR="003518FB" w:rsidRPr="00244B22">
        <w:rPr>
          <w:rFonts w:ascii="Arial" w:eastAsia="ＭＳ ゴシック" w:hAnsi="Arial"/>
          <w:spacing w:val="-2"/>
          <w:szCs w:val="20"/>
        </w:rPr>
        <w:t xml:space="preserve">Title, </w:t>
      </w:r>
      <w:r w:rsidR="00DC067A" w:rsidRPr="00244B22">
        <w:rPr>
          <w:rFonts w:ascii="Arial" w:eastAsia="ＭＳ ゴシック" w:hAnsi="Arial"/>
          <w:spacing w:val="-2"/>
          <w:szCs w:val="20"/>
        </w:rPr>
        <w:t>author(s)</w:t>
      </w:r>
      <w:r w:rsidR="003518FB" w:rsidRPr="00244B22">
        <w:rPr>
          <w:rFonts w:ascii="Arial" w:eastAsia="ＭＳ ゴシック" w:hAnsi="Arial"/>
          <w:spacing w:val="-2"/>
          <w:szCs w:val="20"/>
        </w:rPr>
        <w:t>, etc.</w:t>
      </w:r>
    </w:p>
    <w:p w14:paraId="501A5BD8" w14:textId="77777777" w:rsidR="00C620E7" w:rsidRPr="00244B22" w:rsidRDefault="00C620E7" w:rsidP="002B7C05">
      <w:pPr>
        <w:ind w:firstLine="2"/>
        <w:rPr>
          <w:rFonts w:ascii="Arial" w:eastAsia="ＭＳ ゴシック" w:hAnsi="Arial"/>
          <w:spacing w:val="-2"/>
          <w:szCs w:val="20"/>
        </w:rPr>
      </w:pPr>
      <w:r w:rsidRPr="00244B22">
        <w:rPr>
          <w:rFonts w:ascii="Arial" w:eastAsia="ＭＳ ゴシック" w:hAnsi="Arial"/>
          <w:spacing w:val="-2"/>
          <w:szCs w:val="20"/>
        </w:rPr>
        <w:t>(1) Title</w:t>
      </w:r>
    </w:p>
    <w:p w14:paraId="1E425FBD" w14:textId="77777777" w:rsidR="00C620E7" w:rsidRPr="00244B22" w:rsidRDefault="00C620E7" w:rsidP="00CC216E">
      <w:pPr>
        <w:topLinePunct/>
        <w:ind w:firstLine="284"/>
        <w:rPr>
          <w:spacing w:val="-2"/>
          <w:szCs w:val="20"/>
        </w:rPr>
      </w:pPr>
      <w:r w:rsidRPr="00244B22">
        <w:rPr>
          <w:spacing w:val="-2"/>
          <w:szCs w:val="20"/>
        </w:rPr>
        <w:t>Title m</w:t>
      </w:r>
      <w:r w:rsidR="00D41549" w:rsidRPr="00244B22">
        <w:rPr>
          <w:spacing w:val="-2"/>
          <w:szCs w:val="20"/>
        </w:rPr>
        <w:t xml:space="preserve">ust be center-aligned with </w:t>
      </w:r>
      <w:r w:rsidR="00D41549" w:rsidRPr="00244B22">
        <w:rPr>
          <w:rFonts w:hint="eastAsia"/>
          <w:spacing w:val="-2"/>
          <w:szCs w:val="20"/>
        </w:rPr>
        <w:t>1</w:t>
      </w:r>
      <w:r w:rsidR="00D41549" w:rsidRPr="00244B22">
        <w:rPr>
          <w:spacing w:val="-2"/>
          <w:szCs w:val="20"/>
        </w:rPr>
        <w:t>2</w:t>
      </w:r>
      <w:r w:rsidR="00D41549" w:rsidRPr="00244B22">
        <w:rPr>
          <w:rFonts w:hint="eastAsia"/>
          <w:spacing w:val="-2"/>
          <w:szCs w:val="20"/>
        </w:rPr>
        <w:t xml:space="preserve"> pt. </w:t>
      </w:r>
      <w:r w:rsidR="00DF1723" w:rsidRPr="00244B22">
        <w:rPr>
          <w:spacing w:val="-2"/>
          <w:szCs w:val="20"/>
        </w:rPr>
        <w:t>Sans-Serif</w:t>
      </w:r>
      <w:r w:rsidR="00D41549" w:rsidRPr="00244B22">
        <w:rPr>
          <w:spacing w:val="-2"/>
          <w:szCs w:val="20"/>
        </w:rPr>
        <w:t xml:space="preserve"> font</w:t>
      </w:r>
      <w:r w:rsidR="00856C47" w:rsidRPr="00244B22">
        <w:rPr>
          <w:spacing w:val="-2"/>
          <w:szCs w:val="20"/>
        </w:rPr>
        <w:t xml:space="preserve"> (</w:t>
      </w:r>
      <w:proofErr w:type="gramStart"/>
      <w:r w:rsidR="00856C47" w:rsidRPr="00244B22">
        <w:rPr>
          <w:spacing w:val="-2"/>
          <w:szCs w:val="20"/>
        </w:rPr>
        <w:t>e.g.</w:t>
      </w:r>
      <w:proofErr w:type="gramEnd"/>
      <w:r w:rsidR="00856C47" w:rsidRPr="00244B22">
        <w:rPr>
          <w:spacing w:val="-2"/>
          <w:szCs w:val="20"/>
        </w:rPr>
        <w:t xml:space="preserve"> Arial) with bold typeface</w:t>
      </w:r>
      <w:r w:rsidR="00D41549" w:rsidRPr="00244B22">
        <w:rPr>
          <w:rFonts w:hint="eastAsia"/>
          <w:spacing w:val="-2"/>
          <w:szCs w:val="20"/>
        </w:rPr>
        <w:t>.</w:t>
      </w:r>
      <w:r w:rsidR="00D41549" w:rsidRPr="00244B22">
        <w:rPr>
          <w:spacing w:val="-2"/>
          <w:szCs w:val="20"/>
        </w:rPr>
        <w:t xml:space="preserve"> </w:t>
      </w:r>
    </w:p>
    <w:p w14:paraId="735F8935" w14:textId="77777777" w:rsidR="007E22FE" w:rsidRPr="00244B22" w:rsidRDefault="007E22FE" w:rsidP="00CC216E">
      <w:pPr>
        <w:topLinePunct/>
        <w:ind w:firstLine="284"/>
        <w:rPr>
          <w:spacing w:val="-2"/>
          <w:szCs w:val="20"/>
        </w:rPr>
      </w:pPr>
      <w:r w:rsidRPr="00244B22">
        <w:rPr>
          <w:spacing w:val="-2"/>
          <w:szCs w:val="20"/>
        </w:rPr>
        <w:t xml:space="preserve">It is prohibited to attach “(Part 1)”, “(Part 2)” or something like that </w:t>
      </w:r>
      <w:r w:rsidR="005A3D85" w:rsidRPr="00244B22">
        <w:rPr>
          <w:spacing w:val="-2"/>
          <w:szCs w:val="20"/>
        </w:rPr>
        <w:t>to</w:t>
      </w:r>
      <w:r w:rsidR="00115378" w:rsidRPr="00244B22">
        <w:rPr>
          <w:spacing w:val="-2"/>
          <w:szCs w:val="20"/>
        </w:rPr>
        <w:t xml:space="preserve"> the titl</w:t>
      </w:r>
      <w:r w:rsidR="00115378" w:rsidRPr="00244B22">
        <w:rPr>
          <w:rFonts w:hint="eastAsia"/>
          <w:spacing w:val="-2"/>
          <w:szCs w:val="20"/>
        </w:rPr>
        <w:t>e and the subtitle</w:t>
      </w:r>
      <w:r w:rsidR="000F43A9" w:rsidRPr="00244B22">
        <w:rPr>
          <w:rFonts w:hint="eastAsia"/>
          <w:spacing w:val="-2"/>
          <w:szCs w:val="20"/>
        </w:rPr>
        <w:t>, as each paper must be independent and self-contained</w:t>
      </w:r>
      <w:r w:rsidR="00C225C7" w:rsidRPr="00244B22">
        <w:rPr>
          <w:rFonts w:hint="eastAsia"/>
          <w:spacing w:val="-2"/>
          <w:szCs w:val="20"/>
        </w:rPr>
        <w:t>.</w:t>
      </w:r>
    </w:p>
    <w:p w14:paraId="331FB542" w14:textId="77777777" w:rsidR="00C620E7" w:rsidRPr="00244B22" w:rsidRDefault="00C620E7" w:rsidP="002B7C05">
      <w:pPr>
        <w:ind w:firstLine="2"/>
        <w:rPr>
          <w:rFonts w:ascii="Arial" w:eastAsia="ＭＳ ゴシック" w:hAnsi="Arial"/>
          <w:spacing w:val="-2"/>
          <w:szCs w:val="20"/>
        </w:rPr>
      </w:pPr>
      <w:r w:rsidRPr="00244B22">
        <w:rPr>
          <w:rFonts w:ascii="Arial" w:eastAsia="ＭＳ ゴシック" w:hAnsi="Arial"/>
          <w:spacing w:val="-2"/>
          <w:szCs w:val="20"/>
        </w:rPr>
        <w:t>(2) Author</w:t>
      </w:r>
      <w:r w:rsidR="007C6790" w:rsidRPr="00244B22">
        <w:rPr>
          <w:rFonts w:ascii="Arial" w:eastAsia="ＭＳ ゴシック" w:hAnsi="Arial"/>
          <w:spacing w:val="-2"/>
          <w:szCs w:val="20"/>
        </w:rPr>
        <w:t>(</w:t>
      </w:r>
      <w:r w:rsidRPr="00244B22">
        <w:rPr>
          <w:rFonts w:ascii="Arial" w:eastAsia="ＭＳ ゴシック" w:hAnsi="Arial"/>
          <w:spacing w:val="-2"/>
          <w:szCs w:val="20"/>
        </w:rPr>
        <w:t>s</w:t>
      </w:r>
      <w:r w:rsidR="007C6790" w:rsidRPr="00244B22">
        <w:rPr>
          <w:rFonts w:ascii="Arial" w:eastAsia="ＭＳ ゴシック" w:hAnsi="Arial"/>
          <w:spacing w:val="-2"/>
          <w:szCs w:val="20"/>
        </w:rPr>
        <w:t>)</w:t>
      </w:r>
    </w:p>
    <w:p w14:paraId="62797A51" w14:textId="77777777" w:rsidR="004F6A73" w:rsidRPr="00244B22" w:rsidRDefault="004F6A73" w:rsidP="00CC216E">
      <w:pPr>
        <w:topLinePunct/>
        <w:ind w:firstLine="284"/>
        <w:rPr>
          <w:spacing w:val="-2"/>
          <w:szCs w:val="20"/>
        </w:rPr>
      </w:pPr>
      <w:r w:rsidRPr="00244B22">
        <w:rPr>
          <w:spacing w:val="-2"/>
          <w:szCs w:val="20"/>
        </w:rPr>
        <w:t xml:space="preserve">After one blank line under the title, </w:t>
      </w:r>
      <w:r w:rsidR="008F4CFC" w:rsidRPr="00244B22">
        <w:rPr>
          <w:spacing w:val="-2"/>
          <w:szCs w:val="20"/>
        </w:rPr>
        <w:t xml:space="preserve">write a center-aligned </w:t>
      </w:r>
      <w:r w:rsidRPr="00244B22">
        <w:rPr>
          <w:spacing w:val="-2"/>
          <w:szCs w:val="20"/>
        </w:rPr>
        <w:t>l</w:t>
      </w:r>
      <w:r w:rsidR="00D41549" w:rsidRPr="00244B22">
        <w:rPr>
          <w:rFonts w:hint="eastAsia"/>
          <w:spacing w:val="-2"/>
          <w:szCs w:val="20"/>
        </w:rPr>
        <w:t xml:space="preserve">ist </w:t>
      </w:r>
      <w:r w:rsidR="008F4CFC" w:rsidRPr="00244B22">
        <w:rPr>
          <w:spacing w:val="-2"/>
          <w:szCs w:val="20"/>
        </w:rPr>
        <w:t xml:space="preserve">of </w:t>
      </w:r>
      <w:proofErr w:type="gramStart"/>
      <w:r w:rsidRPr="00244B22">
        <w:rPr>
          <w:spacing w:val="-2"/>
          <w:szCs w:val="20"/>
        </w:rPr>
        <w:t>name</w:t>
      </w:r>
      <w:proofErr w:type="gramEnd"/>
      <w:r w:rsidR="00856C47" w:rsidRPr="00244B22">
        <w:rPr>
          <w:spacing w:val="-2"/>
          <w:szCs w:val="20"/>
        </w:rPr>
        <w:t>(</w:t>
      </w:r>
      <w:r w:rsidRPr="00244B22">
        <w:rPr>
          <w:spacing w:val="-2"/>
          <w:szCs w:val="20"/>
        </w:rPr>
        <w:t>s</w:t>
      </w:r>
      <w:r w:rsidR="00856C47" w:rsidRPr="00244B22">
        <w:rPr>
          <w:spacing w:val="-2"/>
          <w:szCs w:val="20"/>
        </w:rPr>
        <w:t>) of author(s)</w:t>
      </w:r>
      <w:r w:rsidRPr="00244B22">
        <w:rPr>
          <w:spacing w:val="-2"/>
          <w:szCs w:val="20"/>
        </w:rPr>
        <w:t xml:space="preserve"> with</w:t>
      </w:r>
      <w:r w:rsidR="00F13AD0" w:rsidRPr="00244B22">
        <w:rPr>
          <w:spacing w:val="-2"/>
          <w:szCs w:val="20"/>
        </w:rPr>
        <w:t xml:space="preserve"> superscript numbers as shown in this sample</w:t>
      </w:r>
      <w:r w:rsidRPr="00244B22">
        <w:rPr>
          <w:rFonts w:hint="eastAsia"/>
          <w:spacing w:val="-2"/>
          <w:szCs w:val="20"/>
        </w:rPr>
        <w:t>.</w:t>
      </w:r>
      <w:r w:rsidRPr="00244B22">
        <w:rPr>
          <w:spacing w:val="-2"/>
          <w:szCs w:val="20"/>
        </w:rPr>
        <w:t xml:space="preserve"> </w:t>
      </w:r>
    </w:p>
    <w:p w14:paraId="6956715B" w14:textId="77777777" w:rsidR="003F5025" w:rsidRPr="00244B22" w:rsidRDefault="003F5025" w:rsidP="00CC216E">
      <w:pPr>
        <w:topLinePunct/>
        <w:ind w:firstLine="284"/>
        <w:rPr>
          <w:spacing w:val="-2"/>
          <w:szCs w:val="20"/>
        </w:rPr>
      </w:pPr>
      <w:r w:rsidRPr="00244B22">
        <w:rPr>
          <w:spacing w:val="-2"/>
          <w:szCs w:val="20"/>
        </w:rPr>
        <w:t>At the bottom of the first page, show membership(s), degree(s), qualification(s) of TOP/TOE and affiliation(s) of author(s)</w:t>
      </w:r>
      <w:r w:rsidR="0052711C">
        <w:rPr>
          <w:spacing w:val="-2"/>
          <w:szCs w:val="20"/>
        </w:rPr>
        <w:t xml:space="preserve"> </w:t>
      </w:r>
      <w:r w:rsidR="0052711C" w:rsidRPr="00AA7324">
        <w:rPr>
          <w:spacing w:val="-2"/>
          <w:szCs w:val="20"/>
          <w:u w:val="single"/>
        </w:rPr>
        <w:t xml:space="preserve">at the time of conducting </w:t>
      </w:r>
      <w:r w:rsidR="000D7ADF">
        <w:rPr>
          <w:spacing w:val="-2"/>
          <w:szCs w:val="20"/>
          <w:u w:val="single"/>
        </w:rPr>
        <w:t xml:space="preserve">the </w:t>
      </w:r>
      <w:r w:rsidR="0052711C" w:rsidRPr="00AA7324">
        <w:rPr>
          <w:spacing w:val="-2"/>
          <w:szCs w:val="20"/>
          <w:u w:val="single"/>
        </w:rPr>
        <w:t>research</w:t>
      </w:r>
      <w:r w:rsidRPr="00842D35">
        <w:rPr>
          <w:spacing w:val="-2"/>
          <w:szCs w:val="20"/>
        </w:rPr>
        <w:t>.</w:t>
      </w:r>
      <w:r w:rsidR="0052711C" w:rsidRPr="00AA7324">
        <w:rPr>
          <w:spacing w:val="-2"/>
          <w:szCs w:val="20"/>
          <w:u w:val="single"/>
        </w:rPr>
        <w:t xml:space="preserve"> </w:t>
      </w:r>
      <w:r w:rsidR="00DA3269">
        <w:rPr>
          <w:spacing w:val="-2"/>
          <w:szCs w:val="20"/>
          <w:u w:val="single"/>
        </w:rPr>
        <w:t>I</w:t>
      </w:r>
      <w:r w:rsidR="0052711C" w:rsidRPr="00AA7324">
        <w:rPr>
          <w:spacing w:val="-2"/>
          <w:szCs w:val="20"/>
          <w:u w:val="single"/>
        </w:rPr>
        <w:t xml:space="preserve">f </w:t>
      </w:r>
      <w:r w:rsidR="005B2688">
        <w:rPr>
          <w:spacing w:val="-2"/>
          <w:szCs w:val="20"/>
          <w:u w:val="single"/>
        </w:rPr>
        <w:t xml:space="preserve">affiliations </w:t>
      </w:r>
      <w:r w:rsidR="00E64BC6">
        <w:rPr>
          <w:spacing w:val="-2"/>
          <w:szCs w:val="20"/>
          <w:u w:val="single"/>
        </w:rPr>
        <w:t>have changed</w:t>
      </w:r>
      <w:r w:rsidR="00F1633C">
        <w:rPr>
          <w:spacing w:val="-2"/>
          <w:szCs w:val="20"/>
          <w:u w:val="single"/>
        </w:rPr>
        <w:t xml:space="preserve"> since then</w:t>
      </w:r>
      <w:r w:rsidR="005B2688">
        <w:rPr>
          <w:spacing w:val="-2"/>
          <w:szCs w:val="20"/>
          <w:u w:val="single"/>
        </w:rPr>
        <w:t xml:space="preserve">, </w:t>
      </w:r>
      <w:r w:rsidR="000E3DC9">
        <w:rPr>
          <w:spacing w:val="-2"/>
          <w:szCs w:val="20"/>
          <w:u w:val="single"/>
        </w:rPr>
        <w:t xml:space="preserve">the description of </w:t>
      </w:r>
      <w:r w:rsidR="009E594E" w:rsidRPr="009E594E">
        <w:rPr>
          <w:spacing w:val="-2"/>
          <w:szCs w:val="20"/>
          <w:u w:val="single"/>
        </w:rPr>
        <w:t>“</w:t>
      </w:r>
      <w:r w:rsidR="009A2ABE" w:rsidRPr="00AA7324">
        <w:rPr>
          <w:spacing w:val="-2"/>
          <w:szCs w:val="20"/>
          <w:u w:val="single"/>
        </w:rPr>
        <w:t>(</w:t>
      </w:r>
      <w:r w:rsidR="0052711C" w:rsidRPr="00AA7324">
        <w:rPr>
          <w:spacing w:val="-2"/>
          <w:szCs w:val="20"/>
          <w:u w:val="single"/>
        </w:rPr>
        <w:t>current affiliation)</w:t>
      </w:r>
      <w:r w:rsidR="009E594E" w:rsidRPr="009E594E">
        <w:rPr>
          <w:spacing w:val="-2"/>
          <w:szCs w:val="20"/>
          <w:u w:val="single"/>
        </w:rPr>
        <w:t>”</w:t>
      </w:r>
      <w:r w:rsidR="0052711C" w:rsidRPr="00AA7324">
        <w:rPr>
          <w:spacing w:val="-2"/>
          <w:szCs w:val="20"/>
          <w:u w:val="single"/>
        </w:rPr>
        <w:t xml:space="preserve"> can be added.</w:t>
      </w:r>
      <w:r w:rsidR="00585995">
        <w:rPr>
          <w:rFonts w:hint="eastAsia"/>
          <w:color w:val="FF0000"/>
          <w:spacing w:val="-2"/>
          <w:szCs w:val="20"/>
        </w:rPr>
        <w:t xml:space="preserve"> </w:t>
      </w:r>
      <w:r w:rsidRPr="00244B22">
        <w:rPr>
          <w:spacing w:val="-2"/>
          <w:szCs w:val="20"/>
        </w:rPr>
        <w:t xml:space="preserve">Regarding a corresponding author, </w:t>
      </w:r>
      <w:r w:rsidRPr="00244B22">
        <w:rPr>
          <w:rFonts w:hint="eastAsia"/>
          <w:spacing w:val="-2"/>
          <w:szCs w:val="20"/>
        </w:rPr>
        <w:t xml:space="preserve">write </w:t>
      </w:r>
      <w:r w:rsidRPr="00244B22">
        <w:rPr>
          <w:spacing w:val="-2"/>
          <w:szCs w:val="20"/>
        </w:rPr>
        <w:t xml:space="preserve">his/her </w:t>
      </w:r>
      <w:r w:rsidRPr="00244B22">
        <w:rPr>
          <w:rFonts w:hint="eastAsia"/>
          <w:spacing w:val="-2"/>
          <w:szCs w:val="20"/>
        </w:rPr>
        <w:t>contact information</w:t>
      </w:r>
      <w:r w:rsidRPr="00244B22">
        <w:rPr>
          <w:spacing w:val="-2"/>
          <w:szCs w:val="20"/>
        </w:rPr>
        <w:t xml:space="preserve">, which should include a </w:t>
      </w:r>
      <w:r w:rsidRPr="00244B22">
        <w:rPr>
          <w:rFonts w:hint="eastAsia"/>
          <w:spacing w:val="-2"/>
          <w:szCs w:val="20"/>
        </w:rPr>
        <w:t xml:space="preserve">postal address, </w:t>
      </w:r>
      <w:r w:rsidRPr="00244B22">
        <w:rPr>
          <w:spacing w:val="-2"/>
          <w:szCs w:val="20"/>
        </w:rPr>
        <w:t xml:space="preserve">an </w:t>
      </w:r>
      <w:r w:rsidRPr="00244B22">
        <w:rPr>
          <w:rFonts w:hint="eastAsia"/>
          <w:spacing w:val="-2"/>
          <w:szCs w:val="20"/>
        </w:rPr>
        <w:t>e</w:t>
      </w:r>
      <w:r w:rsidRPr="00244B22">
        <w:rPr>
          <w:spacing w:val="-2"/>
          <w:szCs w:val="20"/>
        </w:rPr>
        <w:t>-</w:t>
      </w:r>
      <w:r w:rsidRPr="00244B22">
        <w:rPr>
          <w:rFonts w:hint="eastAsia"/>
          <w:spacing w:val="-2"/>
          <w:szCs w:val="20"/>
        </w:rPr>
        <w:t>mail</w:t>
      </w:r>
      <w:r w:rsidRPr="00244B22">
        <w:rPr>
          <w:spacing w:val="-2"/>
          <w:szCs w:val="20"/>
        </w:rPr>
        <w:t xml:space="preserve"> address and</w:t>
      </w:r>
      <w:r w:rsidRPr="00244B22">
        <w:rPr>
          <w:rFonts w:hint="eastAsia"/>
          <w:spacing w:val="-2"/>
          <w:szCs w:val="20"/>
        </w:rPr>
        <w:t xml:space="preserve"> </w:t>
      </w:r>
      <w:r w:rsidRPr="00244B22">
        <w:rPr>
          <w:spacing w:val="-2"/>
          <w:szCs w:val="20"/>
        </w:rPr>
        <w:t xml:space="preserve">a </w:t>
      </w:r>
      <w:r w:rsidRPr="00244B22">
        <w:rPr>
          <w:rFonts w:hint="eastAsia"/>
          <w:spacing w:val="-2"/>
          <w:szCs w:val="20"/>
        </w:rPr>
        <w:t>phone</w:t>
      </w:r>
      <w:r w:rsidRPr="00244B22">
        <w:rPr>
          <w:spacing w:val="-2"/>
          <w:szCs w:val="20"/>
        </w:rPr>
        <w:t xml:space="preserve"> number.</w:t>
      </w:r>
    </w:p>
    <w:p w14:paraId="34479A88" w14:textId="77777777" w:rsidR="00FA0FA5" w:rsidRPr="00244B22" w:rsidRDefault="00FA0FA5" w:rsidP="002B7C05">
      <w:pPr>
        <w:ind w:left="457" w:hanging="457"/>
        <w:rPr>
          <w:rFonts w:eastAsia="ＭＳ ゴシック"/>
          <w:b/>
          <w:spacing w:val="-2"/>
        </w:rPr>
      </w:pPr>
    </w:p>
    <w:p w14:paraId="3A003184" w14:textId="77777777" w:rsidR="002E4A2B" w:rsidRPr="00244B22" w:rsidRDefault="002E4A2B" w:rsidP="002B7C05">
      <w:pPr>
        <w:ind w:left="457" w:hanging="457"/>
        <w:rPr>
          <w:rFonts w:ascii="Arial" w:eastAsia="ＭＳ ゴシック" w:hAnsi="Arial"/>
          <w:spacing w:val="-2"/>
          <w:szCs w:val="20"/>
        </w:rPr>
      </w:pPr>
      <w:r w:rsidRPr="00244B22">
        <w:rPr>
          <w:rFonts w:ascii="Arial" w:eastAsia="ＭＳ ゴシック" w:hAnsi="Arial"/>
          <w:spacing w:val="-2"/>
          <w:szCs w:val="20"/>
        </w:rPr>
        <w:t>2.</w:t>
      </w:r>
      <w:r w:rsidR="00856C47" w:rsidRPr="00244B22">
        <w:rPr>
          <w:rFonts w:ascii="Arial" w:eastAsia="ＭＳ ゴシック" w:hAnsi="Arial"/>
          <w:spacing w:val="-2"/>
          <w:szCs w:val="20"/>
        </w:rPr>
        <w:t>4</w:t>
      </w:r>
      <w:r w:rsidRPr="00244B22">
        <w:rPr>
          <w:rFonts w:ascii="Arial" w:eastAsia="ＭＳ ゴシック" w:hAnsi="Arial"/>
          <w:spacing w:val="-2"/>
          <w:szCs w:val="20"/>
        </w:rPr>
        <w:tab/>
        <w:t>Abstract and keywords</w:t>
      </w:r>
    </w:p>
    <w:p w14:paraId="34787430" w14:textId="77777777" w:rsidR="00B32268" w:rsidRPr="00244B22" w:rsidRDefault="00B32268" w:rsidP="002B7C05">
      <w:pPr>
        <w:ind w:firstLine="2"/>
        <w:rPr>
          <w:rFonts w:ascii="Arial" w:eastAsia="ＭＳ ゴシック" w:hAnsi="Arial"/>
          <w:spacing w:val="-2"/>
          <w:szCs w:val="20"/>
        </w:rPr>
      </w:pPr>
      <w:r w:rsidRPr="00244B22">
        <w:rPr>
          <w:rFonts w:ascii="Arial" w:eastAsia="ＭＳ ゴシック" w:hAnsi="Arial"/>
          <w:spacing w:val="-2"/>
          <w:szCs w:val="20"/>
        </w:rPr>
        <w:t>(1) Abstract</w:t>
      </w:r>
      <w:r w:rsidR="00D363E9" w:rsidRPr="00244B22">
        <w:rPr>
          <w:rFonts w:ascii="Arial" w:eastAsia="ＭＳ ゴシック" w:hAnsi="Arial"/>
          <w:spacing w:val="-2"/>
          <w:szCs w:val="20"/>
        </w:rPr>
        <w:t xml:space="preserve"> in English</w:t>
      </w:r>
    </w:p>
    <w:p w14:paraId="0C0E2A1C" w14:textId="77777777" w:rsidR="00FD3BCD" w:rsidRPr="00244B22" w:rsidRDefault="001A5F33" w:rsidP="00CC216E">
      <w:pPr>
        <w:topLinePunct/>
        <w:ind w:firstLine="284"/>
        <w:rPr>
          <w:spacing w:val="-2"/>
          <w:szCs w:val="20"/>
        </w:rPr>
      </w:pPr>
      <w:r w:rsidRPr="00244B22">
        <w:rPr>
          <w:spacing w:val="-2"/>
          <w:szCs w:val="20"/>
        </w:rPr>
        <w:t>Type</w:t>
      </w:r>
      <w:r w:rsidR="00403C0F" w:rsidRPr="00244B22">
        <w:rPr>
          <w:spacing w:val="-2"/>
          <w:szCs w:val="20"/>
        </w:rPr>
        <w:t xml:space="preserve"> </w:t>
      </w:r>
      <w:proofErr w:type="gramStart"/>
      <w:r w:rsidR="002E4DAD" w:rsidRPr="00244B22">
        <w:rPr>
          <w:spacing w:val="-2"/>
          <w:szCs w:val="20"/>
        </w:rPr>
        <w:t>150-200 word</w:t>
      </w:r>
      <w:proofErr w:type="gramEnd"/>
      <w:r w:rsidR="002E4DAD" w:rsidRPr="00244B22">
        <w:rPr>
          <w:spacing w:val="-2"/>
          <w:szCs w:val="20"/>
        </w:rPr>
        <w:t xml:space="preserve"> abstract </w:t>
      </w:r>
      <w:r w:rsidR="00D07276" w:rsidRPr="00244B22">
        <w:rPr>
          <w:spacing w:val="-2"/>
          <w:szCs w:val="20"/>
        </w:rPr>
        <w:t>after</w:t>
      </w:r>
      <w:r w:rsidR="00D07276" w:rsidRPr="00244B22">
        <w:rPr>
          <w:rFonts w:hint="eastAsia"/>
          <w:spacing w:val="-2"/>
          <w:szCs w:val="20"/>
        </w:rPr>
        <w:t xml:space="preserve"> one blank line under the author(s) list</w:t>
      </w:r>
      <w:r w:rsidR="00ED1CFC" w:rsidRPr="00244B22">
        <w:rPr>
          <w:spacing w:val="-2"/>
          <w:szCs w:val="20"/>
        </w:rPr>
        <w:t>.</w:t>
      </w:r>
      <w:r w:rsidR="002E4A2B" w:rsidRPr="00244B22">
        <w:rPr>
          <w:spacing w:val="-2"/>
          <w:szCs w:val="20"/>
        </w:rPr>
        <w:t xml:space="preserve"> </w:t>
      </w:r>
      <w:r w:rsidR="002E4DAD" w:rsidRPr="00244B22">
        <w:rPr>
          <w:spacing w:val="-2"/>
          <w:szCs w:val="20"/>
        </w:rPr>
        <w:t xml:space="preserve">Indent left and right margins 1 </w:t>
      </w:r>
      <w:r w:rsidR="002E4A2B" w:rsidRPr="00244B22">
        <w:rPr>
          <w:spacing w:val="-2"/>
          <w:szCs w:val="20"/>
        </w:rPr>
        <w:t xml:space="preserve">cm. </w:t>
      </w:r>
      <w:r w:rsidR="004B59A2" w:rsidRPr="00244B22">
        <w:rPr>
          <w:spacing w:val="-2"/>
          <w:szCs w:val="20"/>
        </w:rPr>
        <w:t>The first line of each paragraph is indented 5 mm.</w:t>
      </w:r>
    </w:p>
    <w:p w14:paraId="16723164" w14:textId="77777777" w:rsidR="001A5F33" w:rsidRPr="00244B22" w:rsidRDefault="00403C0F" w:rsidP="002B7C05">
      <w:pPr>
        <w:ind w:firstLine="2"/>
        <w:rPr>
          <w:rFonts w:ascii="Arial" w:eastAsia="ＭＳ ゴシック" w:hAnsi="Arial"/>
          <w:spacing w:val="-2"/>
          <w:szCs w:val="20"/>
        </w:rPr>
      </w:pPr>
      <w:r w:rsidRPr="00244B22">
        <w:rPr>
          <w:rFonts w:ascii="Arial" w:eastAsia="ＭＳ ゴシック" w:hAnsi="Arial"/>
          <w:spacing w:val="-2"/>
          <w:szCs w:val="20"/>
        </w:rPr>
        <w:t>(2) Keywords</w:t>
      </w:r>
    </w:p>
    <w:p w14:paraId="35DD8C2A" w14:textId="77777777" w:rsidR="00FD3BCD" w:rsidRPr="00244B22" w:rsidRDefault="00403C0F" w:rsidP="00CC216E">
      <w:pPr>
        <w:topLinePunct/>
        <w:ind w:firstLine="284"/>
        <w:rPr>
          <w:b/>
          <w:spacing w:val="-2"/>
          <w:szCs w:val="20"/>
        </w:rPr>
      </w:pPr>
      <w:r w:rsidRPr="00244B22">
        <w:rPr>
          <w:spacing w:val="-2"/>
          <w:szCs w:val="20"/>
        </w:rPr>
        <w:t>List n</w:t>
      </w:r>
      <w:r w:rsidR="00FD3BCD" w:rsidRPr="00244B22">
        <w:rPr>
          <w:rFonts w:hint="eastAsia"/>
          <w:spacing w:val="-2"/>
          <w:szCs w:val="20"/>
        </w:rPr>
        <w:t xml:space="preserve">o more than 5 keywords </w:t>
      </w:r>
      <w:r w:rsidR="00CC271E" w:rsidRPr="00244B22">
        <w:rPr>
          <w:spacing w:val="-2"/>
          <w:szCs w:val="20"/>
        </w:rPr>
        <w:t>after</w:t>
      </w:r>
      <w:r w:rsidR="00CC271E" w:rsidRPr="00244B22">
        <w:rPr>
          <w:rFonts w:hint="eastAsia"/>
          <w:spacing w:val="-2"/>
          <w:szCs w:val="20"/>
        </w:rPr>
        <w:t xml:space="preserve"> one blank line </w:t>
      </w:r>
      <w:r w:rsidR="00B071A0" w:rsidRPr="00244B22">
        <w:rPr>
          <w:spacing w:val="-2"/>
          <w:szCs w:val="20"/>
        </w:rPr>
        <w:t>under</w:t>
      </w:r>
      <w:r w:rsidR="00BB2A70" w:rsidRPr="00244B22">
        <w:rPr>
          <w:spacing w:val="-2"/>
          <w:szCs w:val="20"/>
        </w:rPr>
        <w:t xml:space="preserve"> </w:t>
      </w:r>
      <w:r w:rsidR="00BB2A70" w:rsidRPr="00244B22">
        <w:rPr>
          <w:spacing w:val="-2"/>
          <w:szCs w:val="20"/>
        </w:rPr>
        <w:lastRenderedPageBreak/>
        <w:t xml:space="preserve">the abstract. </w:t>
      </w:r>
    </w:p>
    <w:p w14:paraId="0F570200" w14:textId="77777777" w:rsidR="00FA0FA5" w:rsidRPr="00244B22" w:rsidRDefault="00FA0FA5" w:rsidP="002B7C05">
      <w:pPr>
        <w:ind w:left="457" w:hanging="457"/>
        <w:rPr>
          <w:rFonts w:eastAsia="ＭＳ ゴシック"/>
          <w:b/>
          <w:spacing w:val="-2"/>
        </w:rPr>
      </w:pPr>
    </w:p>
    <w:p w14:paraId="17F46C34" w14:textId="77777777" w:rsidR="00552646" w:rsidRPr="00244B22" w:rsidRDefault="00552646" w:rsidP="002B7C05">
      <w:pPr>
        <w:ind w:left="457" w:hanging="457"/>
        <w:rPr>
          <w:rFonts w:ascii="Arial" w:eastAsia="ＭＳ ゴシック" w:hAnsi="Arial"/>
          <w:spacing w:val="-2"/>
          <w:szCs w:val="20"/>
        </w:rPr>
      </w:pPr>
      <w:r w:rsidRPr="00244B22">
        <w:rPr>
          <w:rFonts w:ascii="Arial" w:eastAsia="ＭＳ ゴシック" w:hAnsi="Arial"/>
          <w:spacing w:val="-2"/>
          <w:szCs w:val="20"/>
        </w:rPr>
        <w:t>2.</w:t>
      </w:r>
      <w:r w:rsidR="00856C47" w:rsidRPr="00244B22">
        <w:rPr>
          <w:rFonts w:ascii="Arial" w:eastAsia="ＭＳ ゴシック" w:hAnsi="Arial"/>
          <w:spacing w:val="-2"/>
          <w:szCs w:val="20"/>
        </w:rPr>
        <w:t>5</w:t>
      </w:r>
      <w:r w:rsidR="0027177F" w:rsidRPr="00244B22">
        <w:rPr>
          <w:rFonts w:ascii="Arial" w:eastAsia="ＭＳ ゴシック" w:hAnsi="Arial"/>
          <w:spacing w:val="-2"/>
          <w:szCs w:val="20"/>
        </w:rPr>
        <w:tab/>
      </w:r>
      <w:r w:rsidR="00A448CF" w:rsidRPr="00244B22">
        <w:rPr>
          <w:rFonts w:ascii="Arial" w:eastAsia="ＭＳ ゴシック" w:hAnsi="Arial"/>
          <w:spacing w:val="-2"/>
          <w:szCs w:val="20"/>
        </w:rPr>
        <w:t>M</w:t>
      </w:r>
      <w:r w:rsidRPr="00244B22">
        <w:rPr>
          <w:rFonts w:ascii="Arial" w:eastAsia="ＭＳ ゴシック" w:hAnsi="Arial"/>
          <w:spacing w:val="-2"/>
          <w:szCs w:val="20"/>
        </w:rPr>
        <w:t>ain body</w:t>
      </w:r>
    </w:p>
    <w:p w14:paraId="16E7D532" w14:textId="77777777" w:rsidR="006E7CEE" w:rsidRPr="00244B22" w:rsidRDefault="001A5F33" w:rsidP="002B7C05">
      <w:pPr>
        <w:ind w:firstLine="2"/>
        <w:rPr>
          <w:rFonts w:ascii="Arial" w:eastAsia="ＭＳ ゴシック" w:hAnsi="Arial"/>
          <w:spacing w:val="-2"/>
          <w:szCs w:val="20"/>
        </w:rPr>
      </w:pPr>
      <w:r w:rsidRPr="00244B22">
        <w:rPr>
          <w:rFonts w:ascii="Arial" w:eastAsia="ＭＳ ゴシック" w:hAnsi="Arial"/>
          <w:spacing w:val="-2"/>
          <w:szCs w:val="20"/>
        </w:rPr>
        <w:t>(1) Text</w:t>
      </w:r>
    </w:p>
    <w:p w14:paraId="56EA8B85" w14:textId="77777777" w:rsidR="00200FCF" w:rsidRPr="00244B22" w:rsidRDefault="00D41549" w:rsidP="00CC216E">
      <w:pPr>
        <w:topLinePunct/>
        <w:ind w:firstLine="284"/>
        <w:rPr>
          <w:b/>
          <w:spacing w:val="-2"/>
          <w:szCs w:val="20"/>
        </w:rPr>
      </w:pPr>
      <w:r w:rsidRPr="00244B22">
        <w:rPr>
          <w:rFonts w:hint="eastAsia"/>
          <w:spacing w:val="-2"/>
          <w:szCs w:val="20"/>
        </w:rPr>
        <w:t xml:space="preserve">Start typing </w:t>
      </w:r>
      <w:r w:rsidRPr="00244B22">
        <w:rPr>
          <w:spacing w:val="-2"/>
          <w:szCs w:val="20"/>
        </w:rPr>
        <w:t xml:space="preserve">the main text </w:t>
      </w:r>
      <w:r w:rsidR="00200FCF" w:rsidRPr="00244B22">
        <w:rPr>
          <w:rFonts w:hint="eastAsia"/>
          <w:spacing w:val="-2"/>
          <w:szCs w:val="20"/>
        </w:rPr>
        <w:t>after</w:t>
      </w:r>
      <w:r w:rsidRPr="00244B22">
        <w:rPr>
          <w:rFonts w:hint="eastAsia"/>
          <w:spacing w:val="-2"/>
          <w:szCs w:val="20"/>
        </w:rPr>
        <w:t xml:space="preserve"> one blank line under the </w:t>
      </w:r>
      <w:r w:rsidR="006959AC" w:rsidRPr="00244B22">
        <w:rPr>
          <w:spacing w:val="-2"/>
          <w:szCs w:val="20"/>
        </w:rPr>
        <w:t>keywords</w:t>
      </w:r>
      <w:r w:rsidRPr="00244B22">
        <w:rPr>
          <w:spacing w:val="-2"/>
          <w:szCs w:val="20"/>
        </w:rPr>
        <w:t>.</w:t>
      </w:r>
      <w:r w:rsidR="00200FCF" w:rsidRPr="00244B22">
        <w:rPr>
          <w:b/>
          <w:spacing w:val="-2"/>
          <w:szCs w:val="20"/>
        </w:rPr>
        <w:t xml:space="preserve"> </w:t>
      </w:r>
    </w:p>
    <w:p w14:paraId="7EF75B88" w14:textId="77777777" w:rsidR="006E7CEE" w:rsidRPr="00244B22" w:rsidRDefault="00D41549" w:rsidP="00CC216E">
      <w:pPr>
        <w:topLinePunct/>
        <w:ind w:firstLine="284"/>
        <w:rPr>
          <w:spacing w:val="-2"/>
          <w:szCs w:val="20"/>
        </w:rPr>
      </w:pPr>
      <w:r w:rsidRPr="00244B22">
        <w:rPr>
          <w:spacing w:val="-2"/>
          <w:szCs w:val="20"/>
        </w:rPr>
        <w:t xml:space="preserve">The first line of each paragraph is indented </w:t>
      </w:r>
      <w:r w:rsidR="00CC216E" w:rsidRPr="00244B22">
        <w:rPr>
          <w:spacing w:val="-2"/>
          <w:szCs w:val="20"/>
        </w:rPr>
        <w:t>5 mm</w:t>
      </w:r>
      <w:r w:rsidRPr="00244B22">
        <w:rPr>
          <w:spacing w:val="-2"/>
          <w:szCs w:val="20"/>
        </w:rPr>
        <w:t>.</w:t>
      </w:r>
    </w:p>
    <w:p w14:paraId="727F7806" w14:textId="77777777" w:rsidR="00200FCF" w:rsidRPr="00244B22" w:rsidRDefault="00200FCF" w:rsidP="002B7C05">
      <w:pPr>
        <w:ind w:firstLine="2"/>
        <w:rPr>
          <w:rFonts w:ascii="Arial" w:hAnsi="Arial"/>
          <w:spacing w:val="-2"/>
          <w:szCs w:val="20"/>
        </w:rPr>
      </w:pPr>
      <w:r w:rsidRPr="00244B22">
        <w:rPr>
          <w:rFonts w:ascii="Arial" w:eastAsia="ＭＳ ゴシック" w:hAnsi="Arial"/>
          <w:spacing w:val="-2"/>
          <w:szCs w:val="20"/>
        </w:rPr>
        <w:t>(2) Heading</w:t>
      </w:r>
    </w:p>
    <w:p w14:paraId="1F2C75B1" w14:textId="77777777" w:rsidR="005C75BC" w:rsidRPr="00244B22" w:rsidRDefault="007018AA" w:rsidP="00CC216E">
      <w:pPr>
        <w:topLinePunct/>
        <w:ind w:firstLine="284"/>
        <w:rPr>
          <w:spacing w:val="-2"/>
          <w:szCs w:val="20"/>
        </w:rPr>
      </w:pPr>
      <w:r w:rsidRPr="00244B22">
        <w:rPr>
          <w:spacing w:val="-2"/>
          <w:szCs w:val="20"/>
        </w:rPr>
        <w:t>H</w:t>
      </w:r>
      <w:r w:rsidR="00FE5C14" w:rsidRPr="00244B22">
        <w:rPr>
          <w:spacing w:val="-2"/>
          <w:szCs w:val="20"/>
        </w:rPr>
        <w:t xml:space="preserve">eadings </w:t>
      </w:r>
      <w:r w:rsidR="008904DD" w:rsidRPr="00244B22">
        <w:rPr>
          <w:spacing w:val="-2"/>
          <w:szCs w:val="20"/>
        </w:rPr>
        <w:t>are</w:t>
      </w:r>
      <w:r w:rsidR="00062967" w:rsidRPr="00244B22">
        <w:rPr>
          <w:spacing w:val="-2"/>
          <w:szCs w:val="20"/>
        </w:rPr>
        <w:t xml:space="preserve"> written</w:t>
      </w:r>
      <w:r w:rsidRPr="00244B22">
        <w:rPr>
          <w:spacing w:val="-2"/>
          <w:szCs w:val="20"/>
        </w:rPr>
        <w:t xml:space="preserve"> </w:t>
      </w:r>
      <w:r w:rsidR="00FE5C14" w:rsidRPr="00244B22">
        <w:rPr>
          <w:spacing w:val="-2"/>
          <w:szCs w:val="20"/>
        </w:rPr>
        <w:t xml:space="preserve">in </w:t>
      </w:r>
      <w:r w:rsidR="003C7F8D" w:rsidRPr="00244B22">
        <w:rPr>
          <w:rFonts w:hint="eastAsia"/>
          <w:spacing w:val="-2"/>
          <w:szCs w:val="20"/>
        </w:rPr>
        <w:t>1</w:t>
      </w:r>
      <w:r w:rsidR="003C7F8D" w:rsidRPr="00244B22">
        <w:rPr>
          <w:spacing w:val="-2"/>
          <w:szCs w:val="20"/>
        </w:rPr>
        <w:t>0</w:t>
      </w:r>
      <w:r w:rsidR="003C7F8D" w:rsidRPr="00244B22">
        <w:rPr>
          <w:rFonts w:hint="eastAsia"/>
          <w:spacing w:val="-2"/>
          <w:szCs w:val="20"/>
        </w:rPr>
        <w:t xml:space="preserve"> pt. </w:t>
      </w:r>
      <w:r w:rsidR="00DF1723" w:rsidRPr="00244B22">
        <w:rPr>
          <w:spacing w:val="-2"/>
          <w:szCs w:val="20"/>
        </w:rPr>
        <w:t>Sans-Serif</w:t>
      </w:r>
      <w:r w:rsidR="00062967" w:rsidRPr="00244B22">
        <w:rPr>
          <w:spacing w:val="-2"/>
          <w:szCs w:val="20"/>
        </w:rPr>
        <w:t xml:space="preserve"> font</w:t>
      </w:r>
      <w:r w:rsidR="008904DD" w:rsidRPr="00244B22">
        <w:rPr>
          <w:spacing w:val="-2"/>
          <w:szCs w:val="20"/>
        </w:rPr>
        <w:t>. Use capital letters for chapter</w:t>
      </w:r>
      <w:r w:rsidR="006369C2" w:rsidRPr="00244B22">
        <w:rPr>
          <w:spacing w:val="-2"/>
          <w:szCs w:val="20"/>
        </w:rPr>
        <w:t xml:space="preserve"> heading</w:t>
      </w:r>
      <w:r w:rsidR="009F400B" w:rsidRPr="00244B22">
        <w:rPr>
          <w:spacing w:val="-2"/>
          <w:szCs w:val="20"/>
        </w:rPr>
        <w:t>s</w:t>
      </w:r>
      <w:r w:rsidR="003C7F8D" w:rsidRPr="00244B22">
        <w:rPr>
          <w:spacing w:val="-2"/>
          <w:szCs w:val="20"/>
        </w:rPr>
        <w:t>.</w:t>
      </w:r>
      <w:r w:rsidR="00FE5C14" w:rsidRPr="00244B22">
        <w:rPr>
          <w:spacing w:val="-2"/>
          <w:szCs w:val="20"/>
        </w:rPr>
        <w:t xml:space="preserve"> </w:t>
      </w:r>
    </w:p>
    <w:p w14:paraId="07ABD65B" w14:textId="77777777" w:rsidR="003E7370" w:rsidRPr="002C2244" w:rsidRDefault="008D5C7A" w:rsidP="00CC216E">
      <w:pPr>
        <w:topLinePunct/>
        <w:ind w:firstLine="284"/>
        <w:rPr>
          <w:b/>
          <w:spacing w:val="-2"/>
          <w:szCs w:val="20"/>
        </w:rPr>
      </w:pPr>
      <w:r w:rsidRPr="00244B22">
        <w:rPr>
          <w:spacing w:val="-2"/>
          <w:szCs w:val="20"/>
        </w:rPr>
        <w:t>C</w:t>
      </w:r>
      <w:r w:rsidR="003E7370" w:rsidRPr="00244B22">
        <w:rPr>
          <w:spacing w:val="-2"/>
          <w:szCs w:val="20"/>
        </w:rPr>
        <w:t>hapters, sections and subsections should be numbered as f</w:t>
      </w:r>
      <w:r w:rsidR="003E7370" w:rsidRPr="002C2244">
        <w:rPr>
          <w:spacing w:val="-2"/>
          <w:szCs w:val="20"/>
        </w:rPr>
        <w:t>ollows.</w:t>
      </w:r>
    </w:p>
    <w:p w14:paraId="664B065F" w14:textId="77777777" w:rsidR="003E7370" w:rsidRPr="002C2244" w:rsidRDefault="003E7370" w:rsidP="002B7C05">
      <w:pPr>
        <w:tabs>
          <w:tab w:val="left" w:pos="1985"/>
        </w:tabs>
        <w:ind w:leftChars="383" w:left="766"/>
        <w:rPr>
          <w:spacing w:val="-2"/>
          <w:szCs w:val="20"/>
        </w:rPr>
      </w:pPr>
      <w:r w:rsidRPr="002C2244">
        <w:rPr>
          <w:spacing w:val="-2"/>
          <w:szCs w:val="20"/>
        </w:rPr>
        <w:t>Chapters:</w:t>
      </w:r>
      <w:r w:rsidRPr="002C2244">
        <w:rPr>
          <w:spacing w:val="-2"/>
          <w:szCs w:val="20"/>
        </w:rPr>
        <w:tab/>
      </w:r>
      <w:r w:rsidRPr="002C2244">
        <w:rPr>
          <w:rFonts w:ascii="Arial" w:hAnsi="Arial"/>
          <w:spacing w:val="-2"/>
          <w:szCs w:val="20"/>
        </w:rPr>
        <w:t>1</w:t>
      </w:r>
      <w:proofErr w:type="gramStart"/>
      <w:r w:rsidRPr="002C2244">
        <w:rPr>
          <w:rFonts w:ascii="Arial" w:hAnsi="Arial"/>
          <w:spacing w:val="-2"/>
          <w:szCs w:val="20"/>
        </w:rPr>
        <w:t>.</w:t>
      </w:r>
      <w:r w:rsidRPr="002C2244">
        <w:rPr>
          <w:spacing w:val="-2"/>
          <w:szCs w:val="20"/>
        </w:rPr>
        <w:t xml:space="preserve"> ,</w:t>
      </w:r>
      <w:proofErr w:type="gramEnd"/>
      <w:r w:rsidRPr="002C2244">
        <w:rPr>
          <w:spacing w:val="-2"/>
          <w:szCs w:val="20"/>
        </w:rPr>
        <w:t xml:space="preserve"> </w:t>
      </w:r>
      <w:r w:rsidR="00003F33" w:rsidRPr="002C2244">
        <w:rPr>
          <w:spacing w:val="-2"/>
          <w:szCs w:val="20"/>
        </w:rPr>
        <w:t xml:space="preserve"> </w:t>
      </w:r>
      <w:r w:rsidRPr="002C2244">
        <w:rPr>
          <w:rFonts w:ascii="Arial" w:hAnsi="Arial"/>
          <w:spacing w:val="-2"/>
          <w:szCs w:val="20"/>
        </w:rPr>
        <w:t>2.</w:t>
      </w:r>
      <w:r w:rsidRPr="002C2244">
        <w:rPr>
          <w:spacing w:val="-2"/>
          <w:szCs w:val="20"/>
        </w:rPr>
        <w:t xml:space="preserve"> , </w:t>
      </w:r>
      <w:r w:rsidR="00003F33" w:rsidRPr="002C2244">
        <w:rPr>
          <w:spacing w:val="-2"/>
          <w:szCs w:val="20"/>
        </w:rPr>
        <w:t xml:space="preserve"> </w:t>
      </w:r>
      <w:r w:rsidRPr="002C2244">
        <w:rPr>
          <w:rFonts w:ascii="Arial" w:hAnsi="Arial"/>
          <w:spacing w:val="-2"/>
          <w:szCs w:val="20"/>
        </w:rPr>
        <w:t xml:space="preserve">3. </w:t>
      </w:r>
      <w:r w:rsidRPr="002C2244">
        <w:rPr>
          <w:spacing w:val="-2"/>
          <w:szCs w:val="20"/>
        </w:rPr>
        <w:t>,</w:t>
      </w:r>
      <w:r w:rsidR="00003F33" w:rsidRPr="002C2244">
        <w:rPr>
          <w:spacing w:val="-2"/>
          <w:szCs w:val="20"/>
        </w:rPr>
        <w:t xml:space="preserve"> </w:t>
      </w:r>
      <w:r w:rsidRPr="002C2244">
        <w:rPr>
          <w:spacing w:val="-2"/>
          <w:szCs w:val="20"/>
        </w:rPr>
        <w:t xml:space="preserve"> …</w:t>
      </w:r>
    </w:p>
    <w:p w14:paraId="674055E2" w14:textId="77777777" w:rsidR="003E7370" w:rsidRPr="002C2244" w:rsidRDefault="003E7370" w:rsidP="002B7C05">
      <w:pPr>
        <w:tabs>
          <w:tab w:val="left" w:pos="1985"/>
        </w:tabs>
        <w:ind w:leftChars="383" w:left="766"/>
        <w:rPr>
          <w:spacing w:val="-2"/>
          <w:szCs w:val="20"/>
        </w:rPr>
      </w:pPr>
      <w:r w:rsidRPr="002C2244">
        <w:rPr>
          <w:spacing w:val="-2"/>
          <w:szCs w:val="20"/>
        </w:rPr>
        <w:t>Sections:</w:t>
      </w:r>
      <w:r w:rsidRPr="002C2244">
        <w:rPr>
          <w:spacing w:val="-2"/>
          <w:szCs w:val="20"/>
        </w:rPr>
        <w:tab/>
      </w:r>
      <w:r w:rsidRPr="002C2244">
        <w:rPr>
          <w:rFonts w:ascii="Arial" w:hAnsi="Arial"/>
          <w:spacing w:val="-2"/>
          <w:szCs w:val="20"/>
        </w:rPr>
        <w:t>1.</w:t>
      </w:r>
      <w:proofErr w:type="gramStart"/>
      <w:r w:rsidRPr="002C2244">
        <w:rPr>
          <w:rFonts w:ascii="Arial" w:hAnsi="Arial"/>
          <w:spacing w:val="-2"/>
          <w:szCs w:val="20"/>
        </w:rPr>
        <w:t>1</w:t>
      </w:r>
      <w:r w:rsidRPr="002C2244">
        <w:rPr>
          <w:spacing w:val="-2"/>
          <w:szCs w:val="20"/>
        </w:rPr>
        <w:t xml:space="preserve">, </w:t>
      </w:r>
      <w:r w:rsidR="00003F33" w:rsidRPr="002C2244">
        <w:rPr>
          <w:spacing w:val="-2"/>
          <w:szCs w:val="20"/>
        </w:rPr>
        <w:t xml:space="preserve"> </w:t>
      </w:r>
      <w:r w:rsidRPr="002C2244">
        <w:rPr>
          <w:rFonts w:ascii="Arial" w:hAnsi="Arial"/>
          <w:spacing w:val="-2"/>
          <w:szCs w:val="20"/>
        </w:rPr>
        <w:t>1.2</w:t>
      </w:r>
      <w:proofErr w:type="gramEnd"/>
      <w:r w:rsidRPr="002C2244">
        <w:rPr>
          <w:spacing w:val="-2"/>
          <w:szCs w:val="20"/>
        </w:rPr>
        <w:t xml:space="preserve">, </w:t>
      </w:r>
      <w:r w:rsidR="00003F33" w:rsidRPr="002C2244">
        <w:rPr>
          <w:spacing w:val="-2"/>
          <w:szCs w:val="20"/>
        </w:rPr>
        <w:t xml:space="preserve"> </w:t>
      </w:r>
      <w:r w:rsidRPr="002C2244">
        <w:rPr>
          <w:rFonts w:ascii="Arial" w:hAnsi="Arial"/>
          <w:spacing w:val="-2"/>
          <w:szCs w:val="20"/>
        </w:rPr>
        <w:t>1.3</w:t>
      </w:r>
      <w:r w:rsidRPr="002C2244">
        <w:rPr>
          <w:spacing w:val="-2"/>
          <w:szCs w:val="20"/>
        </w:rPr>
        <w:t xml:space="preserve">, </w:t>
      </w:r>
      <w:r w:rsidR="00003F33" w:rsidRPr="002C2244">
        <w:rPr>
          <w:spacing w:val="-2"/>
          <w:szCs w:val="20"/>
        </w:rPr>
        <w:t xml:space="preserve"> </w:t>
      </w:r>
      <w:r w:rsidRPr="002C2244">
        <w:rPr>
          <w:spacing w:val="-2"/>
          <w:szCs w:val="20"/>
        </w:rPr>
        <w:t>…</w:t>
      </w:r>
    </w:p>
    <w:p w14:paraId="2A2BA41B" w14:textId="77777777" w:rsidR="003E7370" w:rsidRPr="002C2244" w:rsidRDefault="003E7370" w:rsidP="002B7C05">
      <w:pPr>
        <w:tabs>
          <w:tab w:val="left" w:pos="1985"/>
        </w:tabs>
        <w:ind w:leftChars="383" w:left="766"/>
        <w:rPr>
          <w:spacing w:val="-2"/>
          <w:szCs w:val="20"/>
        </w:rPr>
      </w:pPr>
      <w:r w:rsidRPr="002C2244">
        <w:rPr>
          <w:spacing w:val="-2"/>
          <w:szCs w:val="20"/>
        </w:rPr>
        <w:t xml:space="preserve">Subsections: </w:t>
      </w:r>
      <w:r w:rsidR="00003F33" w:rsidRPr="002C2244">
        <w:rPr>
          <w:spacing w:val="-2"/>
          <w:szCs w:val="20"/>
        </w:rPr>
        <w:tab/>
      </w:r>
      <w:r w:rsidR="00653769" w:rsidRPr="002C2244">
        <w:rPr>
          <w:rFonts w:ascii="Arial" w:hAnsi="Arial"/>
          <w:spacing w:val="-2"/>
          <w:szCs w:val="20"/>
        </w:rPr>
        <w:t>(</w:t>
      </w:r>
      <w:r w:rsidRPr="002C2244">
        <w:rPr>
          <w:rFonts w:ascii="Arial" w:hAnsi="Arial"/>
          <w:spacing w:val="-2"/>
          <w:szCs w:val="20"/>
        </w:rPr>
        <w:t>1</w:t>
      </w:r>
      <w:proofErr w:type="gramStart"/>
      <w:r w:rsidRPr="002C2244">
        <w:rPr>
          <w:rFonts w:ascii="Arial" w:hAnsi="Arial"/>
          <w:spacing w:val="-2"/>
          <w:szCs w:val="20"/>
        </w:rPr>
        <w:t>)</w:t>
      </w:r>
      <w:r w:rsidRPr="002C2244">
        <w:rPr>
          <w:spacing w:val="-2"/>
          <w:szCs w:val="20"/>
        </w:rPr>
        <w:t xml:space="preserve">, </w:t>
      </w:r>
      <w:r w:rsidR="00003F33" w:rsidRPr="002C2244">
        <w:rPr>
          <w:spacing w:val="-2"/>
          <w:szCs w:val="20"/>
        </w:rPr>
        <w:t xml:space="preserve"> </w:t>
      </w:r>
      <w:r w:rsidR="00653769" w:rsidRPr="002C2244">
        <w:rPr>
          <w:rFonts w:ascii="Arial" w:hAnsi="Arial"/>
          <w:spacing w:val="-2"/>
          <w:szCs w:val="20"/>
        </w:rPr>
        <w:t>(</w:t>
      </w:r>
      <w:proofErr w:type="gramEnd"/>
      <w:r w:rsidRPr="002C2244">
        <w:rPr>
          <w:rFonts w:ascii="Arial" w:hAnsi="Arial"/>
          <w:spacing w:val="-2"/>
          <w:szCs w:val="20"/>
        </w:rPr>
        <w:t>2)</w:t>
      </w:r>
      <w:r w:rsidRPr="002C2244">
        <w:rPr>
          <w:spacing w:val="-2"/>
          <w:szCs w:val="20"/>
        </w:rPr>
        <w:t>,</w:t>
      </w:r>
      <w:r w:rsidR="00003F33" w:rsidRPr="002C2244">
        <w:rPr>
          <w:spacing w:val="-2"/>
          <w:szCs w:val="20"/>
        </w:rPr>
        <w:t xml:space="preserve"> </w:t>
      </w:r>
      <w:r w:rsidRPr="002C2244">
        <w:rPr>
          <w:spacing w:val="-2"/>
          <w:szCs w:val="20"/>
        </w:rPr>
        <w:t xml:space="preserve"> </w:t>
      </w:r>
      <w:r w:rsidR="00653769" w:rsidRPr="002C2244">
        <w:rPr>
          <w:rFonts w:ascii="Arial" w:hAnsi="Arial"/>
          <w:spacing w:val="-2"/>
          <w:szCs w:val="20"/>
        </w:rPr>
        <w:t>(</w:t>
      </w:r>
      <w:r w:rsidRPr="002C2244">
        <w:rPr>
          <w:rFonts w:ascii="Arial" w:hAnsi="Arial"/>
          <w:spacing w:val="-2"/>
          <w:szCs w:val="20"/>
        </w:rPr>
        <w:t>3)</w:t>
      </w:r>
      <w:r w:rsidRPr="002C2244">
        <w:rPr>
          <w:spacing w:val="-2"/>
          <w:szCs w:val="20"/>
        </w:rPr>
        <w:t>,</w:t>
      </w:r>
      <w:r w:rsidR="00003F33" w:rsidRPr="002C2244">
        <w:rPr>
          <w:spacing w:val="-2"/>
          <w:szCs w:val="20"/>
        </w:rPr>
        <w:t xml:space="preserve"> </w:t>
      </w:r>
      <w:r w:rsidRPr="002C2244">
        <w:rPr>
          <w:spacing w:val="-2"/>
          <w:szCs w:val="20"/>
        </w:rPr>
        <w:t xml:space="preserve"> …</w:t>
      </w:r>
    </w:p>
    <w:p w14:paraId="674373F3" w14:textId="77777777" w:rsidR="00E36E4B" w:rsidRPr="002C2244" w:rsidRDefault="00752AB5" w:rsidP="00CC216E">
      <w:pPr>
        <w:topLinePunct/>
        <w:ind w:firstLine="284"/>
        <w:rPr>
          <w:b/>
          <w:spacing w:val="-2"/>
          <w:szCs w:val="20"/>
        </w:rPr>
      </w:pPr>
      <w:r w:rsidRPr="002C2244">
        <w:rPr>
          <w:spacing w:val="-2"/>
          <w:szCs w:val="20"/>
        </w:rPr>
        <w:t xml:space="preserve">As a general rule, </w:t>
      </w:r>
      <w:r w:rsidR="00022BCE" w:rsidRPr="002C2244">
        <w:rPr>
          <w:spacing w:val="-2"/>
          <w:szCs w:val="20"/>
        </w:rPr>
        <w:t xml:space="preserve">it is </w:t>
      </w:r>
      <w:r w:rsidR="004B4D97" w:rsidRPr="002C2244">
        <w:rPr>
          <w:spacing w:val="-2"/>
          <w:szCs w:val="20"/>
        </w:rPr>
        <w:t xml:space="preserve">required </w:t>
      </w:r>
      <w:r w:rsidR="00022BCE" w:rsidRPr="002C2244">
        <w:rPr>
          <w:spacing w:val="-2"/>
          <w:szCs w:val="20"/>
        </w:rPr>
        <w:t xml:space="preserve">to </w:t>
      </w:r>
      <w:r w:rsidRPr="002C2244">
        <w:rPr>
          <w:spacing w:val="-2"/>
          <w:szCs w:val="20"/>
        </w:rPr>
        <w:t>l</w:t>
      </w:r>
      <w:r w:rsidR="008C4322" w:rsidRPr="002C2244">
        <w:rPr>
          <w:spacing w:val="-2"/>
          <w:szCs w:val="20"/>
        </w:rPr>
        <w:t>eave o</w:t>
      </w:r>
      <w:r w:rsidR="004E1F2E" w:rsidRPr="002C2244">
        <w:rPr>
          <w:spacing w:val="-2"/>
          <w:szCs w:val="20"/>
        </w:rPr>
        <w:t>ne blank line</w:t>
      </w:r>
      <w:r w:rsidR="00D506D5" w:rsidRPr="002C2244">
        <w:rPr>
          <w:spacing w:val="-2"/>
          <w:szCs w:val="20"/>
        </w:rPr>
        <w:t xml:space="preserve"> </w:t>
      </w:r>
      <w:r w:rsidR="002C4B20" w:rsidRPr="002C2244">
        <w:rPr>
          <w:spacing w:val="-2"/>
          <w:szCs w:val="20"/>
        </w:rPr>
        <w:t>above</w:t>
      </w:r>
      <w:r w:rsidR="00D506D5" w:rsidRPr="002C2244">
        <w:rPr>
          <w:spacing w:val="-2"/>
          <w:szCs w:val="20"/>
        </w:rPr>
        <w:t xml:space="preserve"> </w:t>
      </w:r>
      <w:r w:rsidR="003461A1" w:rsidRPr="002C2244">
        <w:rPr>
          <w:spacing w:val="-2"/>
          <w:szCs w:val="20"/>
        </w:rPr>
        <w:t xml:space="preserve">each </w:t>
      </w:r>
      <w:r w:rsidR="00D506D5" w:rsidRPr="002C2244">
        <w:rPr>
          <w:spacing w:val="-2"/>
          <w:szCs w:val="20"/>
        </w:rPr>
        <w:t>chapter</w:t>
      </w:r>
      <w:r w:rsidR="003461A1" w:rsidRPr="002C2244">
        <w:rPr>
          <w:spacing w:val="-2"/>
          <w:szCs w:val="20"/>
        </w:rPr>
        <w:t xml:space="preserve"> </w:t>
      </w:r>
      <w:r w:rsidR="00757C88" w:rsidRPr="002C2244">
        <w:rPr>
          <w:spacing w:val="-2"/>
          <w:szCs w:val="20"/>
        </w:rPr>
        <w:t xml:space="preserve">and section </w:t>
      </w:r>
      <w:r w:rsidR="003461A1" w:rsidRPr="002C2244">
        <w:rPr>
          <w:spacing w:val="-2"/>
          <w:szCs w:val="20"/>
        </w:rPr>
        <w:t>heading</w:t>
      </w:r>
      <w:r w:rsidR="00F955E6" w:rsidRPr="002C2244">
        <w:rPr>
          <w:spacing w:val="-2"/>
          <w:szCs w:val="20"/>
        </w:rPr>
        <w:t xml:space="preserve"> and no blank line above each subsection heading.</w:t>
      </w:r>
      <w:r w:rsidR="00840720" w:rsidRPr="002C2244">
        <w:rPr>
          <w:spacing w:val="-2"/>
          <w:szCs w:val="20"/>
        </w:rPr>
        <w:t xml:space="preserve"> Exceptionally </w:t>
      </w:r>
      <w:r w:rsidR="007D498A" w:rsidRPr="002C2244">
        <w:rPr>
          <w:spacing w:val="-2"/>
          <w:szCs w:val="20"/>
        </w:rPr>
        <w:t>it is possible to omit the</w:t>
      </w:r>
      <w:r w:rsidR="009B7E63" w:rsidRPr="002C2244">
        <w:rPr>
          <w:spacing w:val="-2"/>
          <w:szCs w:val="20"/>
        </w:rPr>
        <w:t xml:space="preserve"> blank line </w:t>
      </w:r>
      <w:r w:rsidR="007D498A" w:rsidRPr="002C2244">
        <w:rPr>
          <w:spacing w:val="-2"/>
          <w:szCs w:val="20"/>
        </w:rPr>
        <w:t>at</w:t>
      </w:r>
      <w:r w:rsidR="009B7E63" w:rsidRPr="002C2244">
        <w:rPr>
          <w:spacing w:val="-2"/>
          <w:szCs w:val="20"/>
        </w:rPr>
        <w:t xml:space="preserve"> the top of </w:t>
      </w:r>
      <w:r w:rsidR="007D498A" w:rsidRPr="002C2244">
        <w:rPr>
          <w:spacing w:val="-2"/>
          <w:szCs w:val="20"/>
        </w:rPr>
        <w:t>the column</w:t>
      </w:r>
      <w:r w:rsidR="009D0744" w:rsidRPr="002C2244">
        <w:rPr>
          <w:spacing w:val="-2"/>
          <w:szCs w:val="20"/>
        </w:rPr>
        <w:t>,</w:t>
      </w:r>
      <w:r w:rsidR="007D498A" w:rsidRPr="002C2244">
        <w:rPr>
          <w:rFonts w:hint="eastAsia"/>
          <w:spacing w:val="-2"/>
          <w:szCs w:val="20"/>
        </w:rPr>
        <w:t xml:space="preserve"> </w:t>
      </w:r>
      <w:r w:rsidR="007D498A" w:rsidRPr="002C2244">
        <w:rPr>
          <w:spacing w:val="-2"/>
          <w:szCs w:val="20"/>
        </w:rPr>
        <w:t xml:space="preserve">and </w:t>
      </w:r>
      <w:r w:rsidR="00CD6E25" w:rsidRPr="002C2244">
        <w:rPr>
          <w:spacing w:val="-2"/>
          <w:szCs w:val="20"/>
        </w:rPr>
        <w:t>to</w:t>
      </w:r>
      <w:r w:rsidR="009D0744" w:rsidRPr="002C2244">
        <w:rPr>
          <w:spacing w:val="-2"/>
          <w:szCs w:val="20"/>
        </w:rPr>
        <w:t xml:space="preserve"> insert a column break in order to avoid the heading at the bottom</w:t>
      </w:r>
      <w:r w:rsidR="00283E1E" w:rsidRPr="002C2244">
        <w:rPr>
          <w:spacing w:val="-2"/>
          <w:szCs w:val="20"/>
        </w:rPr>
        <w:t xml:space="preserve"> line</w:t>
      </w:r>
      <w:r w:rsidR="009D0744" w:rsidRPr="002C2244">
        <w:rPr>
          <w:spacing w:val="-2"/>
          <w:szCs w:val="20"/>
        </w:rPr>
        <w:t>.</w:t>
      </w:r>
    </w:p>
    <w:p w14:paraId="21C430CF" w14:textId="77777777" w:rsidR="00D41549" w:rsidRPr="002C2244" w:rsidRDefault="006E7CEE" w:rsidP="002B7C05">
      <w:pPr>
        <w:ind w:firstLine="2"/>
        <w:rPr>
          <w:rFonts w:ascii="Arial" w:hAnsi="Arial"/>
          <w:spacing w:val="-2"/>
          <w:szCs w:val="20"/>
        </w:rPr>
      </w:pPr>
      <w:r w:rsidRPr="002C2244">
        <w:rPr>
          <w:rFonts w:ascii="Arial" w:eastAsia="ＭＳ ゴシック" w:hAnsi="Arial"/>
          <w:spacing w:val="-2"/>
          <w:szCs w:val="20"/>
        </w:rPr>
        <w:t xml:space="preserve">(3) </w:t>
      </w:r>
      <w:r w:rsidR="00D41549" w:rsidRPr="002C2244">
        <w:rPr>
          <w:rFonts w:ascii="Arial" w:eastAsia="ＭＳ ゴシック" w:hAnsi="Arial"/>
          <w:spacing w:val="-2"/>
          <w:szCs w:val="20"/>
        </w:rPr>
        <w:t>Figures</w:t>
      </w:r>
      <w:r w:rsidR="00A7700B" w:rsidRPr="002C2244">
        <w:rPr>
          <w:rFonts w:ascii="Arial" w:eastAsia="ＭＳ ゴシック" w:hAnsi="Arial"/>
          <w:spacing w:val="-2"/>
          <w:szCs w:val="20"/>
        </w:rPr>
        <w:t>, photographs</w:t>
      </w:r>
      <w:r w:rsidR="00D41549" w:rsidRPr="002C2244">
        <w:rPr>
          <w:rFonts w:ascii="Arial" w:eastAsia="ＭＳ ゴシック" w:hAnsi="Arial"/>
          <w:spacing w:val="-2"/>
          <w:szCs w:val="20"/>
        </w:rPr>
        <w:t xml:space="preserve"> and tables:</w:t>
      </w:r>
    </w:p>
    <w:p w14:paraId="7E912E84" w14:textId="77777777" w:rsidR="00013D2D" w:rsidRPr="002C2244" w:rsidRDefault="00370B48" w:rsidP="00CC216E">
      <w:pPr>
        <w:topLinePunct/>
        <w:ind w:firstLine="284"/>
        <w:rPr>
          <w:spacing w:val="-2"/>
          <w:szCs w:val="20"/>
        </w:rPr>
      </w:pPr>
      <w:r w:rsidRPr="002C2244">
        <w:rPr>
          <w:spacing w:val="-2"/>
          <w:szCs w:val="20"/>
        </w:rPr>
        <w:t>It is allowed to include monochrome or colored figures, photographs and tables.</w:t>
      </w:r>
      <w:r w:rsidR="006E7CEE" w:rsidRPr="002C2244">
        <w:rPr>
          <w:noProof/>
          <w:spacing w:val="-2"/>
          <w:szCs w:val="20"/>
        </w:rPr>
        <w:t xml:space="preserve"> </w:t>
      </w:r>
      <w:r w:rsidR="00D41549" w:rsidRPr="002C2244">
        <w:rPr>
          <w:rFonts w:ascii="Arial" w:hAnsi="Arial"/>
          <w:spacing w:val="-2"/>
          <w:szCs w:val="20"/>
        </w:rPr>
        <w:t>Fig.1</w:t>
      </w:r>
      <w:r w:rsidR="00D41549" w:rsidRPr="002C2244">
        <w:rPr>
          <w:spacing w:val="-2"/>
          <w:szCs w:val="20"/>
        </w:rPr>
        <w:t xml:space="preserve"> </w:t>
      </w:r>
      <w:r w:rsidR="00C63893" w:rsidRPr="002C2244">
        <w:rPr>
          <w:spacing w:val="-2"/>
          <w:szCs w:val="20"/>
        </w:rPr>
        <w:t xml:space="preserve">and </w:t>
      </w:r>
      <w:r w:rsidR="00C63893" w:rsidRPr="002C2244">
        <w:rPr>
          <w:rFonts w:ascii="Arial" w:hAnsi="Arial"/>
          <w:spacing w:val="-2"/>
          <w:szCs w:val="20"/>
        </w:rPr>
        <w:t>Table 1</w:t>
      </w:r>
      <w:r w:rsidR="00C63893" w:rsidRPr="002C2244">
        <w:rPr>
          <w:spacing w:val="-2"/>
          <w:szCs w:val="20"/>
        </w:rPr>
        <w:t xml:space="preserve"> </w:t>
      </w:r>
      <w:r w:rsidR="00132C9B" w:rsidRPr="002C2244">
        <w:rPr>
          <w:spacing w:val="-2"/>
          <w:szCs w:val="20"/>
        </w:rPr>
        <w:t>(use Sans-Serif font</w:t>
      </w:r>
      <w:r w:rsidR="008F64B9" w:rsidRPr="002C2244">
        <w:rPr>
          <w:spacing w:val="-2"/>
          <w:szCs w:val="20"/>
        </w:rPr>
        <w:t xml:space="preserve"> here</w:t>
      </w:r>
      <w:r w:rsidR="00132C9B" w:rsidRPr="002C2244">
        <w:rPr>
          <w:spacing w:val="-2"/>
          <w:szCs w:val="20"/>
        </w:rPr>
        <w:t xml:space="preserve">) </w:t>
      </w:r>
      <w:r w:rsidR="00C63893" w:rsidRPr="002C2244">
        <w:rPr>
          <w:spacing w:val="-2"/>
          <w:szCs w:val="20"/>
        </w:rPr>
        <w:t xml:space="preserve">are </w:t>
      </w:r>
      <w:r w:rsidR="00A7749C" w:rsidRPr="002C2244">
        <w:rPr>
          <w:spacing w:val="-2"/>
          <w:szCs w:val="20"/>
        </w:rPr>
        <w:t>example</w:t>
      </w:r>
      <w:r w:rsidR="00C63893" w:rsidRPr="002C2244">
        <w:rPr>
          <w:spacing w:val="-2"/>
          <w:szCs w:val="20"/>
        </w:rPr>
        <w:t>s</w:t>
      </w:r>
      <w:r w:rsidR="00A7749C" w:rsidRPr="002C2244">
        <w:rPr>
          <w:spacing w:val="-2"/>
          <w:szCs w:val="20"/>
        </w:rPr>
        <w:t xml:space="preserve"> of insertion and reference </w:t>
      </w:r>
      <w:r w:rsidR="00885D7D" w:rsidRPr="002C2244">
        <w:rPr>
          <w:spacing w:val="-2"/>
          <w:szCs w:val="20"/>
        </w:rPr>
        <w:t>for</w:t>
      </w:r>
      <w:r w:rsidR="0000695F" w:rsidRPr="002C2244">
        <w:rPr>
          <w:spacing w:val="-2"/>
          <w:szCs w:val="20"/>
        </w:rPr>
        <w:t xml:space="preserve"> figures/</w:t>
      </w:r>
      <w:r w:rsidR="00E67C7F" w:rsidRPr="002C2244">
        <w:rPr>
          <w:spacing w:val="-2"/>
          <w:szCs w:val="20"/>
        </w:rPr>
        <w:t>photographs</w:t>
      </w:r>
      <w:r w:rsidR="00885D7D" w:rsidRPr="002C2244">
        <w:rPr>
          <w:spacing w:val="-2"/>
          <w:szCs w:val="20"/>
        </w:rPr>
        <w:t xml:space="preserve"> an</w:t>
      </w:r>
      <w:r w:rsidR="0000695F" w:rsidRPr="002C2244">
        <w:rPr>
          <w:spacing w:val="-2"/>
          <w:szCs w:val="20"/>
        </w:rPr>
        <w:t>d tables, respectively</w:t>
      </w:r>
      <w:r w:rsidR="00D41549" w:rsidRPr="002C2244">
        <w:rPr>
          <w:spacing w:val="-2"/>
          <w:szCs w:val="20"/>
        </w:rPr>
        <w:t>.</w:t>
      </w:r>
      <w:r w:rsidR="00F678D8" w:rsidRPr="002C2244">
        <w:rPr>
          <w:spacing w:val="-2"/>
          <w:szCs w:val="20"/>
        </w:rPr>
        <w:t xml:space="preserve"> </w:t>
      </w:r>
      <w:r w:rsidR="003A712F" w:rsidRPr="002C2244">
        <w:rPr>
          <w:spacing w:val="-2"/>
          <w:szCs w:val="20"/>
        </w:rPr>
        <w:t xml:space="preserve">Place the caption </w:t>
      </w:r>
      <w:r w:rsidR="00723B33" w:rsidRPr="002C2244">
        <w:rPr>
          <w:spacing w:val="-2"/>
          <w:szCs w:val="20"/>
        </w:rPr>
        <w:t>below</w:t>
      </w:r>
      <w:r w:rsidR="009938A3" w:rsidRPr="002C2244">
        <w:rPr>
          <w:spacing w:val="-2"/>
          <w:szCs w:val="20"/>
        </w:rPr>
        <w:t xml:space="preserve"> </w:t>
      </w:r>
      <w:r w:rsidR="00B107BB" w:rsidRPr="002C2244">
        <w:rPr>
          <w:spacing w:val="-2"/>
          <w:szCs w:val="20"/>
        </w:rPr>
        <w:t xml:space="preserve">the </w:t>
      </w:r>
      <w:r w:rsidR="00A7700B" w:rsidRPr="002C2244">
        <w:rPr>
          <w:spacing w:val="-2"/>
          <w:szCs w:val="20"/>
        </w:rPr>
        <w:t xml:space="preserve">figure and </w:t>
      </w:r>
      <w:r w:rsidR="00B107BB" w:rsidRPr="002C2244">
        <w:rPr>
          <w:spacing w:val="-2"/>
          <w:szCs w:val="20"/>
        </w:rPr>
        <w:t xml:space="preserve">the </w:t>
      </w:r>
      <w:r w:rsidR="00A7700B" w:rsidRPr="002C2244">
        <w:rPr>
          <w:spacing w:val="-2"/>
          <w:szCs w:val="20"/>
        </w:rPr>
        <w:t xml:space="preserve">photograph and </w:t>
      </w:r>
      <w:r w:rsidR="00723B33" w:rsidRPr="002C2244">
        <w:rPr>
          <w:spacing w:val="-2"/>
          <w:szCs w:val="20"/>
        </w:rPr>
        <w:t xml:space="preserve">above </w:t>
      </w:r>
      <w:r w:rsidR="00B107BB" w:rsidRPr="002C2244">
        <w:rPr>
          <w:spacing w:val="-2"/>
          <w:szCs w:val="20"/>
        </w:rPr>
        <w:t xml:space="preserve">the </w:t>
      </w:r>
      <w:r w:rsidR="00723B33" w:rsidRPr="002C2244">
        <w:rPr>
          <w:spacing w:val="-2"/>
          <w:szCs w:val="20"/>
        </w:rPr>
        <w:t xml:space="preserve">table. </w:t>
      </w:r>
      <w:r w:rsidR="00013D2D" w:rsidRPr="002C2244">
        <w:rPr>
          <w:spacing w:val="-2"/>
          <w:szCs w:val="20"/>
        </w:rPr>
        <w:t>Use 10 pt. Sans-Serif font for captions.</w:t>
      </w:r>
    </w:p>
    <w:p w14:paraId="22B27C6F" w14:textId="77777777" w:rsidR="00540DB8" w:rsidRPr="002C2244" w:rsidRDefault="00540DB8" w:rsidP="00540DB8">
      <w:pPr>
        <w:ind w:firstLine="2"/>
        <w:rPr>
          <w:rFonts w:ascii="Arial" w:hAnsi="Arial"/>
          <w:spacing w:val="-2"/>
          <w:szCs w:val="20"/>
        </w:rPr>
      </w:pPr>
      <w:r w:rsidRPr="002C2244">
        <w:rPr>
          <w:rFonts w:ascii="Arial" w:eastAsia="ＭＳ ゴシック" w:hAnsi="Arial"/>
          <w:spacing w:val="-2"/>
          <w:szCs w:val="20"/>
        </w:rPr>
        <w:t>(4) Mathematical expressions</w:t>
      </w:r>
    </w:p>
    <w:p w14:paraId="345C792E" w14:textId="77777777" w:rsidR="00540DB8" w:rsidRPr="002C2244" w:rsidRDefault="007F7E5F" w:rsidP="00540DB8">
      <w:pPr>
        <w:topLinePunct/>
        <w:ind w:firstLine="284"/>
        <w:rPr>
          <w:spacing w:val="-2"/>
          <w:szCs w:val="20"/>
        </w:rPr>
      </w:pPr>
      <w:r w:rsidRPr="002C2244">
        <w:rPr>
          <w:rFonts w:eastAsia="ＭＳ ゴシック"/>
          <w:noProof/>
          <w:spacing w:val="-2"/>
        </w:rPr>
        <mc:AlternateContent>
          <mc:Choice Requires="wpg">
            <w:drawing>
              <wp:anchor distT="0" distB="0" distL="114300" distR="114300" simplePos="0" relativeHeight="251656704" behindDoc="0" locked="0" layoutInCell="1" allowOverlap="1" wp14:anchorId="638D302D" wp14:editId="3A7E10BB">
                <wp:simplePos x="0" y="0"/>
                <wp:positionH relativeFrom="column">
                  <wp:posOffset>23495</wp:posOffset>
                </wp:positionH>
                <wp:positionV relativeFrom="page">
                  <wp:posOffset>6276340</wp:posOffset>
                </wp:positionV>
                <wp:extent cx="2947670" cy="2439035"/>
                <wp:effectExtent l="12700" t="12700" r="11430" b="12065"/>
                <wp:wrapSquare wrapText="bothSides"/>
                <wp:docPr id="3" name="Group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947670" cy="2439035"/>
                          <a:chOff x="1141" y="11491"/>
                          <a:chExt cx="4642" cy="2392"/>
                        </a:xfrm>
                      </wpg:grpSpPr>
                      <wps:wsp>
                        <wps:cNvPr id="4" name="Text Box 14"/>
                        <wps:cNvSpPr txBox="1">
                          <a:spLocks/>
                        </wps:cNvSpPr>
                        <wps:spPr bwMode="auto">
                          <a:xfrm>
                            <a:off x="1158" y="13588"/>
                            <a:ext cx="4625" cy="2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64E79E6" w14:textId="77777777" w:rsidR="006E4444" w:rsidRPr="000F44BF" w:rsidRDefault="006E4444" w:rsidP="0045222E">
                              <w:pPr>
                                <w:spacing w:beforeLines="20" w:before="55"/>
                                <w:jc w:val="center"/>
                                <w:rPr>
                                  <w:rFonts w:ascii="Arial" w:eastAsia="ＭＳ ゴシック" w:hAnsi="Arial"/>
                                  <w:spacing w:val="-2"/>
                                  <w:szCs w:val="20"/>
                                </w:rPr>
                              </w:pPr>
                              <w:r w:rsidRPr="000F44BF">
                                <w:rPr>
                                  <w:rFonts w:ascii="Arial" w:eastAsia="ＭＳ ゴシック" w:hAnsi="Arial" w:hint="eastAsia"/>
                                  <w:spacing w:val="-2"/>
                                  <w:szCs w:val="20"/>
                                </w:rPr>
                                <w:t>Fig.</w:t>
                              </w:r>
                              <w:proofErr w:type="gramStart"/>
                              <w:r w:rsidRPr="000F44BF">
                                <w:rPr>
                                  <w:rFonts w:ascii="Arial" w:eastAsia="ＭＳ ゴシック" w:hAnsi="Arial" w:hint="eastAsia"/>
                                  <w:spacing w:val="-2"/>
                                  <w:szCs w:val="20"/>
                                </w:rPr>
                                <w:t xml:space="preserve">1  </w:t>
                              </w:r>
                              <w:r w:rsidRPr="000F44BF">
                                <w:rPr>
                                  <w:rFonts w:ascii="Arial" w:eastAsia="ＭＳ ゴシック" w:hAnsi="Arial"/>
                                  <w:spacing w:val="-2"/>
                                  <w:szCs w:val="20"/>
                                </w:rPr>
                                <w:t>Example</w:t>
                              </w:r>
                              <w:proofErr w:type="gramEnd"/>
                              <w:r w:rsidRPr="000F44BF">
                                <w:rPr>
                                  <w:rFonts w:ascii="Arial" w:eastAsia="ＭＳ ゴシック" w:hAnsi="Arial"/>
                                  <w:spacing w:val="-2"/>
                                  <w:szCs w:val="20"/>
                                </w:rPr>
                                <w:t xml:space="preserve"> of figure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" name="星 16 2"/>
                        <wps:cNvSpPr>
                          <a:spLocks/>
                        </wps:cNvSpPr>
                        <wps:spPr bwMode="auto">
                          <a:xfrm>
                            <a:off x="1141" y="11491"/>
                            <a:ext cx="4610" cy="2136"/>
                          </a:xfrm>
                          <a:prstGeom prst="star16">
                            <a:avLst>
                              <a:gd name="adj" fmla="val 37500"/>
                            </a:avLst>
                          </a:prstGeom>
                          <a:solidFill>
                            <a:srgbClr val="8DB3E2"/>
                          </a:solidFill>
                          <a:ln w="9525">
                            <a:solidFill>
                              <a:srgbClr val="4A7EBB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40000" dist="23000" dir="5400000" rotWithShape="0">
                                    <a:srgbClr val="808080">
                                      <a:alpha val="34999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38D302D" id="Group 24" o:spid="_x0000_s1027" style="position:absolute;left:0;text-align:left;margin-left:1.85pt;margin-top:494.2pt;width:232.1pt;height:192.05pt;z-index:251656704;mso-position-vertical-relative:page" coordorigin="1141,11491" coordsize="4642,239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">
                <v:shape id="Text Box 14" o:spid="_x0000_s1028" type="#_x0000_t202" style="position:absolute;left:1158;top:13588;width:4625;height:2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" filled="f" stroked="f">
                  <v:path arrowok="t"/>
                  <v:textbox inset="0,0,0,0">
                    <w:txbxContent>
                      <w:p w14:paraId="664E79E6" w14:textId="77777777" w:rsidR="006E4444" w:rsidRPr="000F44BF" w:rsidRDefault="006E4444" w:rsidP="0045222E">
                        <w:pPr>
                          <w:spacing w:beforeLines="20" w:before="55"/>
                          <w:jc w:val="center"/>
                          <w:rPr>
                            <w:rFonts w:ascii="Arial" w:eastAsia="ＭＳ ゴシック" w:hAnsi="Arial"/>
                            <w:spacing w:val="-2"/>
                            <w:szCs w:val="20"/>
                          </w:rPr>
                        </w:pPr>
                        <w:r w:rsidRPr="000F44BF">
                          <w:rPr>
                            <w:rFonts w:ascii="Arial" w:eastAsia="ＭＳ ゴシック" w:hAnsi="Arial" w:hint="eastAsia"/>
                            <w:spacing w:val="-2"/>
                            <w:szCs w:val="20"/>
                          </w:rPr>
                          <w:t>Fig.</w:t>
                        </w:r>
                        <w:proofErr w:type="gramStart"/>
                        <w:r w:rsidRPr="000F44BF">
                          <w:rPr>
                            <w:rFonts w:ascii="Arial" w:eastAsia="ＭＳ ゴシック" w:hAnsi="Arial" w:hint="eastAsia"/>
                            <w:spacing w:val="-2"/>
                            <w:szCs w:val="20"/>
                          </w:rPr>
                          <w:t xml:space="preserve">1  </w:t>
                        </w:r>
                        <w:r w:rsidRPr="000F44BF">
                          <w:rPr>
                            <w:rFonts w:ascii="Arial" w:eastAsia="ＭＳ ゴシック" w:hAnsi="Arial"/>
                            <w:spacing w:val="-2"/>
                            <w:szCs w:val="20"/>
                          </w:rPr>
                          <w:t>Example</w:t>
                        </w:r>
                        <w:proofErr w:type="gramEnd"/>
                        <w:r w:rsidRPr="000F44BF">
                          <w:rPr>
                            <w:rFonts w:ascii="Arial" w:eastAsia="ＭＳ ゴシック" w:hAnsi="Arial"/>
                            <w:spacing w:val="-2"/>
                            <w:szCs w:val="20"/>
                          </w:rPr>
                          <w:t xml:space="preserve"> of figure</w:t>
                        </w:r>
                      </w:p>
                    </w:txbxContent>
                  </v:textbox>
                </v:shape>
                <v:shapetype id="_x0000_t59" coordsize="21600,21600" o:spt="59" adj="2700" path="m21600,10800l@5@10,20777,6667@7@12,18436,3163@8@11,14932,822@6@9,10800,0@10@9,6667,822@12@11,3163,3163@11@12,822,6667@9@10,,10800@9@6,822,14932@11@8,3163,18436@12@7,6667,20777@10@5,10800,21600@6@5,14932,20777@8@7,18436,18436@7@8,20777,14932@5@6xe">
                  <v:stroke joinstyle="miter"/>
                  <v:formulas>
                    <v:f eqn="sum 10800 0 #0"/>
                    <v:f eqn="prod @0 32138 32768"/>
                    <v:f eqn="prod @0 6393 32768"/>
                    <v:f eqn="prod @0 27246 32768"/>
                    <v:f eqn="prod @0 18205 32768"/>
                    <v:f eqn="sum @1 10800 0"/>
                    <v:f eqn="sum @2 10800 0"/>
                    <v:f eqn="sum @3 10800 0"/>
                    <v:f eqn="sum @4 10800 0"/>
                    <v:f eqn="sum 10800 0 @1"/>
                    <v:f eqn="sum 10800 0 @2"/>
                    <v:f eqn="sum 10800 0 @3"/>
                    <v:f eqn="sum 10800 0 @4"/>
                    <v:f eqn="prod @0 23170 32768"/>
                    <v:f eqn="sum @13 10800 0"/>
                    <v:f eqn="sum 10800 0 @13"/>
                  </v:formulas>
                  <v:path gradientshapeok="t" o:connecttype="rect" textboxrect="@15,@15,@14,@14"/>
                  <v:handles>
                    <v:h position="#0,center" xrange="0,10800"/>
                  </v:handles>
                </v:shapetype>
                <v:shape id="星 16 2" o:spid="_x0000_s1029" type="#_x0000_t59" style="position:absolute;left:1141;top:11491;width:4610;height:213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" fillcolor="#8db3e2" strokecolor="#4a7ebb">
                  <v:shadow opacity="22936f" origin=",.5" offset="0,.63889mm"/>
                  <v:path arrowok="t"/>
                </v:shape>
                <w10:wrap type="square" anchory="page"/>
              </v:group>
            </w:pict>
          </mc:Fallback>
        </mc:AlternateContent>
      </w:r>
      <w:r w:rsidR="004B4D97" w:rsidRPr="002C2244">
        <w:rPr>
          <w:noProof/>
          <w:spacing w:val="-2"/>
          <w:szCs w:val="20"/>
        </w:rPr>
        <mc:AlternateContent>
          <mc:Choice Requires="wps">
            <w:drawing>
              <wp:anchor distT="0" distB="0" distL="0" distR="0" simplePos="0" relativeHeight="251658752" behindDoc="0" locked="0" layoutInCell="1" allowOverlap="1" wp14:anchorId="11549C5F" wp14:editId="75FF9218">
                <wp:simplePos x="0" y="0"/>
                <wp:positionH relativeFrom="column">
                  <wp:posOffset>8255</wp:posOffset>
                </wp:positionH>
                <wp:positionV relativeFrom="page">
                  <wp:posOffset>8849360</wp:posOffset>
                </wp:positionV>
                <wp:extent cx="6108700" cy="1156335"/>
                <wp:effectExtent l="0" t="0" r="0" b="0"/>
                <wp:wrapThrough wrapText="bothSides">
                  <wp:wrapPolygon edited="0">
                    <wp:start x="0" y="0"/>
                    <wp:lineTo x="0" y="21351"/>
                    <wp:lineTo x="21555" y="21351"/>
                    <wp:lineTo x="21555" y="0"/>
                    <wp:lineTo x="0" y="0"/>
                  </wp:wrapPolygon>
                </wp:wrapThrough>
                <wp:docPr id="6" name="Text Box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 bwMode="auto">
                        <a:xfrm>
                          <a:off x="0" y="0"/>
                          <a:ext cx="6108700" cy="11563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C60F590" w14:textId="77777777" w:rsidR="006E4444" w:rsidRPr="008728DA" w:rsidRDefault="006E4444" w:rsidP="00D02745">
                            <w:pPr>
                              <w:snapToGrid w:val="0"/>
                              <w:spacing w:afterLines="20" w:after="55"/>
                              <w:jc w:val="center"/>
                              <w:rPr>
                                <w:rFonts w:ascii="Arial" w:eastAsia="ＭＳ ゴシック" w:hAnsi="Arial"/>
                                <w:szCs w:val="20"/>
                              </w:rPr>
                            </w:pPr>
                            <w:r w:rsidRPr="008728DA">
                              <w:rPr>
                                <w:rFonts w:ascii="Arial" w:eastAsia="ＭＳ ゴシック" w:hAnsi="Arial"/>
                                <w:szCs w:val="20"/>
                              </w:rPr>
                              <w:t xml:space="preserve">Table </w:t>
                            </w:r>
                            <w:proofErr w:type="gramStart"/>
                            <w:r w:rsidRPr="008728DA">
                              <w:rPr>
                                <w:rFonts w:ascii="Arial" w:eastAsia="ＭＳ ゴシック" w:hAnsi="Arial"/>
                                <w:szCs w:val="20"/>
                              </w:rPr>
                              <w:t>1  Differences</w:t>
                            </w:r>
                            <w:proofErr w:type="gramEnd"/>
                            <w:r w:rsidRPr="008728DA">
                              <w:rPr>
                                <w:rFonts w:ascii="Arial" w:eastAsia="ＭＳ ゴシック" w:hAnsi="Arial"/>
                                <w:szCs w:val="20"/>
                              </w:rPr>
                              <w:t xml:space="preserve"> </w:t>
                            </w:r>
                            <w:r>
                              <w:rPr>
                                <w:rFonts w:ascii="Arial" w:eastAsia="ＭＳ ゴシック" w:hAnsi="Arial"/>
                                <w:szCs w:val="20"/>
                              </w:rPr>
                              <w:t xml:space="preserve">between </w:t>
                            </w:r>
                            <w:r w:rsidR="0049656E">
                              <w:rPr>
                                <w:rFonts w:ascii="Arial" w:eastAsia="ＭＳ ゴシック" w:hAnsi="Arial"/>
                                <w:szCs w:val="20"/>
                              </w:rPr>
                              <w:t>t</w:t>
                            </w:r>
                            <w:r>
                              <w:rPr>
                                <w:rFonts w:ascii="Arial" w:eastAsia="ＭＳ ゴシック" w:hAnsi="Arial"/>
                                <w:szCs w:val="20"/>
                              </w:rPr>
                              <w:t>wo</w:t>
                            </w:r>
                            <w:r w:rsidRPr="008728DA">
                              <w:rPr>
                                <w:rFonts w:ascii="Arial" w:eastAsia="ＭＳ ゴシック" w:hAnsi="Arial"/>
                                <w:szCs w:val="20"/>
                              </w:rPr>
                              <w:t xml:space="preserve"> </w:t>
                            </w:r>
                            <w:r w:rsidR="0049656E">
                              <w:rPr>
                                <w:rFonts w:ascii="Arial" w:eastAsia="ＭＳ ゴシック" w:hAnsi="Arial"/>
                                <w:szCs w:val="20"/>
                              </w:rPr>
                              <w:t>f</w:t>
                            </w:r>
                            <w:r w:rsidRPr="008728DA">
                              <w:rPr>
                                <w:rFonts w:ascii="Arial" w:eastAsia="ＭＳ ゴシック" w:hAnsi="Arial"/>
                                <w:szCs w:val="20"/>
                              </w:rPr>
                              <w:t xml:space="preserve">ormats of JSTE </w:t>
                            </w:r>
                            <w:r w:rsidR="0049656E">
                              <w:rPr>
                                <w:rFonts w:ascii="Arial" w:eastAsia="ＭＳ ゴシック" w:hAnsi="Arial"/>
                                <w:szCs w:val="20"/>
                              </w:rPr>
                              <w:t>p</w:t>
                            </w:r>
                            <w:r w:rsidRPr="008728DA">
                              <w:rPr>
                                <w:rFonts w:ascii="Arial" w:eastAsia="ＭＳ ゴシック" w:hAnsi="Arial"/>
                                <w:szCs w:val="20"/>
                              </w:rPr>
                              <w:t>apers</w:t>
                            </w:r>
                            <w:r>
                              <w:rPr>
                                <w:rFonts w:ascii="Arial" w:eastAsia="ＭＳ ゴシック" w:hAnsi="Arial"/>
                                <w:szCs w:val="20"/>
                              </w:rPr>
                              <w:t xml:space="preserve"> in English</w:t>
                            </w:r>
                          </w:p>
                          <w:tbl>
                            <w:tblPr>
                              <w:tblW w:w="0" w:type="auto"/>
                              <w:jc w:val="center"/>
                              <w:tblBorders>
                                <w:top w:val="single" w:sz="4" w:space="0" w:color="000000"/>
                                <w:bottom w:val="single" w:sz="4" w:space="0" w:color="000000"/>
                                <w:insideH w:val="single" w:sz="4" w:space="0" w:color="000000"/>
                              </w:tblBorders>
                              <w:tblLook w:val="00A0" w:firstRow="1" w:lastRow="0" w:firstColumn="1" w:lastColumn="0" w:noHBand="0" w:noVBand="0"/>
                            </w:tblPr>
                            <w:tblGrid>
                              <w:gridCol w:w="1356"/>
                              <w:gridCol w:w="3544"/>
                              <w:gridCol w:w="4608"/>
                            </w:tblGrid>
                            <w:tr w:rsidR="006E4444" w:rsidRPr="00385C53" w14:paraId="5F687C73" w14:textId="77777777" w:rsidTr="00FB6F2B">
                              <w:trPr>
                                <w:trHeight w:val="210"/>
                                <w:jc w:val="center"/>
                              </w:trPr>
                              <w:tc>
                                <w:tcPr>
                                  <w:tcW w:w="1356" w:type="dxa"/>
                                  <w:tcBorders>
                                    <w:top w:val="single" w:sz="6" w:space="0" w:color="auto"/>
                                    <w:bottom w:val="single" w:sz="6" w:space="0" w:color="auto"/>
                                  </w:tcBorders>
                                  <w:shd w:val="clear" w:color="auto" w:fill="auto"/>
                                  <w:vAlign w:val="center"/>
                                </w:tcPr>
                                <w:p w14:paraId="7EB9566C" w14:textId="77777777" w:rsidR="006E4444" w:rsidRPr="000C3E47" w:rsidRDefault="006E4444" w:rsidP="006E4444">
                                  <w:pPr>
                                    <w:jc w:val="center"/>
                                    <w:rPr>
                                      <w:rFonts w:ascii="ＭＳ ゴシック" w:eastAsia="ＭＳ ゴシック" w:hAnsi="ＭＳ ゴシック"/>
                                      <w:sz w:val="19"/>
                                      <w:szCs w:val="19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544" w:type="dxa"/>
                                  <w:tcBorders>
                                    <w:top w:val="single" w:sz="6" w:space="0" w:color="auto"/>
                                    <w:bottom w:val="single" w:sz="6" w:space="0" w:color="auto"/>
                                  </w:tcBorders>
                                  <w:shd w:val="clear" w:color="auto" w:fill="auto"/>
                                  <w:vAlign w:val="center"/>
                                </w:tcPr>
                                <w:p w14:paraId="27356785" w14:textId="77777777" w:rsidR="006E4444" w:rsidRPr="00361810" w:rsidRDefault="006E4444" w:rsidP="006E4444">
                                  <w:pPr>
                                    <w:jc w:val="center"/>
                                    <w:rPr>
                                      <w:rFonts w:ascii="Arial" w:eastAsia="ＭＳ ゴシック" w:hAnsi="Arial"/>
                                      <w:sz w:val="17"/>
                                      <w:szCs w:val="17"/>
                                    </w:rPr>
                                  </w:pPr>
                                  <w:r w:rsidRPr="00361810">
                                    <w:rPr>
                                      <w:rFonts w:ascii="Arial" w:eastAsia="ＭＳ ゴシック" w:hAnsi="Arial"/>
                                      <w:sz w:val="17"/>
                                      <w:szCs w:val="17"/>
                                    </w:rPr>
                                    <w:t>Format (1)</w:t>
                                  </w:r>
                                </w:p>
                              </w:tc>
                              <w:tc>
                                <w:tcPr>
                                  <w:tcW w:w="4608" w:type="dxa"/>
                                  <w:tcBorders>
                                    <w:top w:val="single" w:sz="6" w:space="0" w:color="auto"/>
                                    <w:bottom w:val="single" w:sz="6" w:space="0" w:color="auto"/>
                                  </w:tcBorders>
                                  <w:shd w:val="clear" w:color="auto" w:fill="auto"/>
                                  <w:vAlign w:val="center"/>
                                </w:tcPr>
                                <w:p w14:paraId="46D11D93" w14:textId="77777777" w:rsidR="006E4444" w:rsidRPr="00361810" w:rsidRDefault="006E4444" w:rsidP="006E4444">
                                  <w:pPr>
                                    <w:jc w:val="center"/>
                                    <w:rPr>
                                      <w:rFonts w:ascii="Arial" w:eastAsia="ＭＳ ゴシック" w:hAnsi="Arial"/>
                                      <w:sz w:val="17"/>
                                      <w:szCs w:val="17"/>
                                    </w:rPr>
                                  </w:pPr>
                                  <w:r w:rsidRPr="00361810">
                                    <w:rPr>
                                      <w:rFonts w:ascii="Arial" w:eastAsia="ＭＳ ゴシック" w:hAnsi="Arial"/>
                                      <w:sz w:val="17"/>
                                      <w:szCs w:val="17"/>
                                    </w:rPr>
                                    <w:t>Format (2) and (</w:t>
                                  </w:r>
                                  <w:proofErr w:type="gramStart"/>
                                  <w:r w:rsidRPr="00361810">
                                    <w:rPr>
                                      <w:rFonts w:ascii="Arial" w:eastAsia="ＭＳ ゴシック" w:hAnsi="Arial"/>
                                      <w:sz w:val="17"/>
                                      <w:szCs w:val="17"/>
                                    </w:rPr>
                                    <w:t>3)*</w:t>
                                  </w:r>
                                  <w:proofErr w:type="gramEnd"/>
                                </w:p>
                              </w:tc>
                            </w:tr>
                            <w:tr w:rsidR="006E4444" w:rsidRPr="00803140" w14:paraId="308697BA" w14:textId="77777777" w:rsidTr="00FB6F2B">
                              <w:trPr>
                                <w:trHeight w:val="414"/>
                                <w:jc w:val="center"/>
                              </w:trPr>
                              <w:tc>
                                <w:tcPr>
                                  <w:tcW w:w="1356" w:type="dxa"/>
                                  <w:tcBorders>
                                    <w:top w:val="single" w:sz="6" w:space="0" w:color="auto"/>
                                  </w:tcBorders>
                                  <w:shd w:val="clear" w:color="auto" w:fill="auto"/>
                                  <w:vAlign w:val="center"/>
                                </w:tcPr>
                                <w:p w14:paraId="467B1EC5" w14:textId="77777777" w:rsidR="006E4444" w:rsidRPr="00361810" w:rsidRDefault="006E4444" w:rsidP="00D02745">
                                  <w:pPr>
                                    <w:rPr>
                                      <w:rFonts w:ascii="Arial" w:eastAsia="ＭＳ ゴシック" w:hAnsi="Arial"/>
                                      <w:sz w:val="17"/>
                                      <w:szCs w:val="17"/>
                                    </w:rPr>
                                  </w:pPr>
                                  <w:r w:rsidRPr="00361810">
                                    <w:rPr>
                                      <w:rFonts w:ascii="Arial" w:eastAsia="ＭＳ ゴシック" w:hAnsi="Arial"/>
                                      <w:sz w:val="17"/>
                                      <w:szCs w:val="17"/>
                                    </w:rPr>
                                    <w:t>Journal/</w:t>
                                  </w:r>
                                </w:p>
                                <w:p w14:paraId="7C5840FB" w14:textId="77777777" w:rsidR="006E4444" w:rsidRPr="00361810" w:rsidRDefault="006E4444" w:rsidP="00D02745">
                                  <w:pPr>
                                    <w:rPr>
                                      <w:rFonts w:ascii="Arial" w:eastAsia="ＭＳ ゴシック" w:hAnsi="Arial"/>
                                      <w:sz w:val="17"/>
                                      <w:szCs w:val="17"/>
                                    </w:rPr>
                                  </w:pPr>
                                  <w:r w:rsidRPr="00361810">
                                    <w:rPr>
                                      <w:rFonts w:ascii="Arial" w:eastAsia="ＭＳ ゴシック" w:hAnsi="Arial"/>
                                      <w:sz w:val="17"/>
                                      <w:szCs w:val="17"/>
                                    </w:rPr>
                                    <w:t>Proceedings</w:t>
                                  </w:r>
                                </w:p>
                              </w:tc>
                              <w:tc>
                                <w:tcPr>
                                  <w:tcW w:w="3544" w:type="dxa"/>
                                  <w:tcBorders>
                                    <w:top w:val="single" w:sz="6" w:space="0" w:color="auto"/>
                                  </w:tcBorders>
                                  <w:shd w:val="clear" w:color="auto" w:fill="auto"/>
                                  <w:vAlign w:val="center"/>
                                </w:tcPr>
                                <w:p w14:paraId="60C1E015" w14:textId="77777777" w:rsidR="006E4444" w:rsidRPr="00C60CA9" w:rsidRDefault="006E4444" w:rsidP="008E0825">
                                  <w:pPr>
                                    <w:jc w:val="left"/>
                                    <w:rPr>
                                      <w:spacing w:val="-2"/>
                                      <w:sz w:val="19"/>
                                      <w:szCs w:val="19"/>
                                    </w:rPr>
                                  </w:pPr>
                                  <w:r w:rsidRPr="00C60CA9">
                                    <w:rPr>
                                      <w:spacing w:val="-2"/>
                                      <w:sz w:val="19"/>
                                      <w:szCs w:val="19"/>
                                    </w:rPr>
                                    <w:t xml:space="preserve">“Proceedings of </w:t>
                                  </w:r>
                                  <w:r w:rsidR="008E0825" w:rsidRPr="00C60CA9">
                                    <w:rPr>
                                      <w:spacing w:val="-2"/>
                                      <w:sz w:val="19"/>
                                      <w:szCs w:val="19"/>
                                    </w:rPr>
                                    <w:t>the n-</w:t>
                                  </w:r>
                                  <w:proofErr w:type="spellStart"/>
                                  <w:r w:rsidR="008E0825" w:rsidRPr="00C60CA9">
                                    <w:rPr>
                                      <w:spacing w:val="-2"/>
                                      <w:sz w:val="19"/>
                                      <w:szCs w:val="19"/>
                                    </w:rPr>
                                    <w:t>th</w:t>
                                  </w:r>
                                  <w:proofErr w:type="spellEnd"/>
                                  <w:r w:rsidR="008E0825" w:rsidRPr="00C60CA9">
                                    <w:rPr>
                                      <w:spacing w:val="-2"/>
                                      <w:sz w:val="19"/>
                                      <w:szCs w:val="19"/>
                                    </w:rPr>
                                    <w:t xml:space="preserve"> Conference of Japan Society of </w:t>
                                  </w:r>
                                  <w:r w:rsidRPr="00C60CA9">
                                    <w:rPr>
                                      <w:spacing w:val="-2"/>
                                      <w:sz w:val="19"/>
                                      <w:szCs w:val="19"/>
                                    </w:rPr>
                                    <w:t xml:space="preserve">Traffic </w:t>
                                  </w:r>
                                  <w:r w:rsidR="008E0825" w:rsidRPr="00C60CA9">
                                    <w:rPr>
                                      <w:spacing w:val="-2"/>
                                      <w:sz w:val="19"/>
                                      <w:szCs w:val="19"/>
                                    </w:rPr>
                                    <w:t>Engineers</w:t>
                                  </w:r>
                                  <w:r w:rsidRPr="00C60CA9">
                                    <w:rPr>
                                      <w:spacing w:val="-2"/>
                                      <w:sz w:val="19"/>
                                      <w:szCs w:val="19"/>
                                    </w:rPr>
                                    <w:t>”</w:t>
                                  </w:r>
                                </w:p>
                              </w:tc>
                              <w:tc>
                                <w:tcPr>
                                  <w:tcW w:w="4608" w:type="dxa"/>
                                  <w:tcBorders>
                                    <w:top w:val="single" w:sz="6" w:space="0" w:color="auto"/>
                                  </w:tcBorders>
                                  <w:shd w:val="clear" w:color="auto" w:fill="auto"/>
                                  <w:vAlign w:val="center"/>
                                </w:tcPr>
                                <w:p w14:paraId="08BE6C0F" w14:textId="77777777" w:rsidR="006E4444" w:rsidRPr="00C60CA9" w:rsidRDefault="006E4444" w:rsidP="00D02745">
                                  <w:pPr>
                                    <w:jc w:val="left"/>
                                    <w:rPr>
                                      <w:spacing w:val="-2"/>
                                      <w:sz w:val="19"/>
                                      <w:szCs w:val="19"/>
                                    </w:rPr>
                                  </w:pPr>
                                  <w:r w:rsidRPr="00C60CA9">
                                    <w:rPr>
                                      <w:spacing w:val="-2"/>
                                      <w:sz w:val="19"/>
                                      <w:szCs w:val="19"/>
                                    </w:rPr>
                                    <w:t>“</w:t>
                                  </w:r>
                                  <w:r w:rsidR="00AD0CE6" w:rsidRPr="00C60CA9">
                                    <w:rPr>
                                      <w:spacing w:val="-2"/>
                                      <w:sz w:val="19"/>
                                      <w:szCs w:val="19"/>
                                    </w:rPr>
                                    <w:t xml:space="preserve">JSTE </w:t>
                                  </w:r>
                                  <w:r w:rsidRPr="00C60CA9">
                                    <w:rPr>
                                      <w:spacing w:val="-2"/>
                                      <w:sz w:val="19"/>
                                      <w:szCs w:val="19"/>
                                    </w:rPr>
                                    <w:t xml:space="preserve">Journal of Traffic Engineering” and </w:t>
                                  </w:r>
                                </w:p>
                                <w:p w14:paraId="0C443A8B" w14:textId="77777777" w:rsidR="006E4444" w:rsidRPr="00C60CA9" w:rsidRDefault="006E4444" w:rsidP="00D02745">
                                  <w:pPr>
                                    <w:jc w:val="left"/>
                                    <w:rPr>
                                      <w:spacing w:val="-2"/>
                                      <w:sz w:val="19"/>
                                      <w:szCs w:val="19"/>
                                    </w:rPr>
                                  </w:pPr>
                                  <w:r w:rsidRPr="00C60CA9">
                                    <w:rPr>
                                      <w:spacing w:val="-2"/>
                                      <w:sz w:val="19"/>
                                      <w:szCs w:val="19"/>
                                    </w:rPr>
                                    <w:t>“</w:t>
                                  </w:r>
                                  <w:r w:rsidR="00AD0CE6" w:rsidRPr="00C60CA9">
                                    <w:rPr>
                                      <w:spacing w:val="-2"/>
                                      <w:sz w:val="19"/>
                                      <w:szCs w:val="19"/>
                                    </w:rPr>
                                    <w:t xml:space="preserve">JSTE </w:t>
                                  </w:r>
                                  <w:r w:rsidRPr="00C60CA9">
                                    <w:rPr>
                                      <w:spacing w:val="-2"/>
                                      <w:sz w:val="19"/>
                                      <w:szCs w:val="19"/>
                                    </w:rPr>
                                    <w:t>Journal of Traffic Engineering (Special Edition)”</w:t>
                                  </w:r>
                                </w:p>
                              </w:tc>
                            </w:tr>
                            <w:tr w:rsidR="006E4444" w:rsidRPr="00385C53" w14:paraId="32F1F4EA" w14:textId="77777777" w:rsidTr="00FB6F2B">
                              <w:trPr>
                                <w:trHeight w:val="57"/>
                                <w:jc w:val="center"/>
                              </w:trPr>
                              <w:tc>
                                <w:tcPr>
                                  <w:tcW w:w="1356" w:type="dxa"/>
                                  <w:shd w:val="clear" w:color="auto" w:fill="auto"/>
                                  <w:vAlign w:val="center"/>
                                </w:tcPr>
                                <w:p w14:paraId="36777B02" w14:textId="77777777" w:rsidR="006E4444" w:rsidRPr="00361810" w:rsidRDefault="006E4444" w:rsidP="00D02745">
                                  <w:pPr>
                                    <w:snapToGrid w:val="0"/>
                                    <w:spacing w:line="264" w:lineRule="auto"/>
                                    <w:rPr>
                                      <w:rFonts w:ascii="Arial" w:eastAsia="ＭＳ ゴシック" w:hAnsi="Arial"/>
                                      <w:sz w:val="17"/>
                                      <w:szCs w:val="17"/>
                                    </w:rPr>
                                  </w:pPr>
                                  <w:r w:rsidRPr="00361810">
                                    <w:rPr>
                                      <w:rFonts w:ascii="Arial" w:eastAsia="ＭＳ ゴシック" w:hAnsi="Arial"/>
                                      <w:sz w:val="17"/>
                                      <w:szCs w:val="17"/>
                                    </w:rPr>
                                    <w:t>Length</w:t>
                                  </w:r>
                                </w:p>
                              </w:tc>
                              <w:tc>
                                <w:tcPr>
                                  <w:tcW w:w="3544" w:type="dxa"/>
                                  <w:shd w:val="clear" w:color="auto" w:fill="auto"/>
                                  <w:vAlign w:val="center"/>
                                </w:tcPr>
                                <w:p w14:paraId="20B6DDA9" w14:textId="77777777" w:rsidR="006E4444" w:rsidRPr="00C60CA9" w:rsidRDefault="006E4444" w:rsidP="00D02745">
                                  <w:pPr>
                                    <w:snapToGrid w:val="0"/>
                                    <w:spacing w:line="264" w:lineRule="auto"/>
                                    <w:jc w:val="left"/>
                                    <w:rPr>
                                      <w:spacing w:val="-2"/>
                                      <w:sz w:val="19"/>
                                      <w:szCs w:val="19"/>
                                    </w:rPr>
                                  </w:pPr>
                                  <w:r w:rsidRPr="00C60CA9">
                                    <w:rPr>
                                      <w:spacing w:val="-2"/>
                                      <w:sz w:val="19"/>
                                      <w:szCs w:val="19"/>
                                    </w:rPr>
                                    <w:t>In principle 4</w:t>
                                  </w:r>
                                  <w:r w:rsidRPr="00C60CA9">
                                    <w:rPr>
                                      <w:rFonts w:hint="eastAsia"/>
                                      <w:spacing w:val="-2"/>
                                      <w:sz w:val="19"/>
                                      <w:szCs w:val="19"/>
                                    </w:rPr>
                                    <w:t xml:space="preserve"> pages, up to </w:t>
                                  </w:r>
                                  <w:r w:rsidRPr="00C60CA9">
                                    <w:rPr>
                                      <w:spacing w:val="-2"/>
                                      <w:sz w:val="19"/>
                                      <w:szCs w:val="19"/>
                                    </w:rPr>
                                    <w:t>8 pages.</w:t>
                                  </w:r>
                                </w:p>
                              </w:tc>
                              <w:tc>
                                <w:tcPr>
                                  <w:tcW w:w="4608" w:type="dxa"/>
                                  <w:shd w:val="clear" w:color="auto" w:fill="auto"/>
                                  <w:vAlign w:val="center"/>
                                </w:tcPr>
                                <w:p w14:paraId="22625F62" w14:textId="0E48EB2B" w:rsidR="006E4444" w:rsidRPr="00C60CA9" w:rsidRDefault="00446355" w:rsidP="00D02745">
                                  <w:pPr>
                                    <w:snapToGrid w:val="0"/>
                                    <w:spacing w:line="264" w:lineRule="auto"/>
                                    <w:jc w:val="left"/>
                                    <w:rPr>
                                      <w:spacing w:val="-2"/>
                                      <w:sz w:val="19"/>
                                      <w:szCs w:val="19"/>
                                    </w:rPr>
                                  </w:pPr>
                                  <w:r w:rsidRPr="00C60CA9">
                                    <w:rPr>
                                      <w:spacing w:val="-2"/>
                                      <w:sz w:val="19"/>
                                      <w:szCs w:val="19"/>
                                    </w:rPr>
                                    <w:t xml:space="preserve">In principle </w:t>
                                  </w:r>
                                  <w:r>
                                    <w:rPr>
                                      <w:spacing w:val="-2"/>
                                      <w:sz w:val="19"/>
                                      <w:szCs w:val="19"/>
                                    </w:rPr>
                                    <w:t>10</w:t>
                                  </w:r>
                                  <w:r w:rsidRPr="00C60CA9">
                                    <w:rPr>
                                      <w:rFonts w:hint="eastAsia"/>
                                      <w:spacing w:val="-2"/>
                                      <w:sz w:val="19"/>
                                      <w:szCs w:val="19"/>
                                    </w:rPr>
                                    <w:t xml:space="preserve"> pages, up to </w:t>
                                  </w:r>
                                  <w:r>
                                    <w:rPr>
                                      <w:spacing w:val="-2"/>
                                      <w:sz w:val="19"/>
                                      <w:szCs w:val="19"/>
                                    </w:rPr>
                                    <w:t>20</w:t>
                                  </w:r>
                                  <w:r w:rsidRPr="00C60CA9">
                                    <w:rPr>
                                      <w:spacing w:val="-2"/>
                                      <w:sz w:val="19"/>
                                      <w:szCs w:val="19"/>
                                    </w:rPr>
                                    <w:t xml:space="preserve"> pages.</w:t>
                                  </w:r>
                                </w:p>
                              </w:tc>
                            </w:tr>
                          </w:tbl>
                          <w:p w14:paraId="074D8556" w14:textId="77777777" w:rsidR="006E4444" w:rsidRPr="001D507D" w:rsidRDefault="006E4444" w:rsidP="00C63C85">
                            <w:pPr>
                              <w:jc w:val="right"/>
                              <w:rPr>
                                <w:sz w:val="19"/>
                                <w:szCs w:val="19"/>
                              </w:rPr>
                            </w:pPr>
                            <w:r w:rsidRPr="001D507D">
                              <w:rPr>
                                <w:sz w:val="19"/>
                                <w:szCs w:val="19"/>
                              </w:rPr>
                              <w:t>* Format (2) and (3) are separated for papers</w:t>
                            </w:r>
                            <w:r w:rsidR="001214A8">
                              <w:rPr>
                                <w:sz w:val="19"/>
                                <w:szCs w:val="19"/>
                              </w:rPr>
                              <w:t xml:space="preserve"> in Japanese</w:t>
                            </w:r>
                            <w:r w:rsidRPr="001D507D">
                              <w:rPr>
                                <w:sz w:val="19"/>
                                <w:szCs w:val="19"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0" tIns="36000" rIns="0" bIns="36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1549C5F" id="Text Box 25" o:spid="_x0000_s1030" type="#_x0000_t202" style="position:absolute;left:0;text-align:left;margin-left:.65pt;margin-top:696.8pt;width:481pt;height:91.05pt;z-index:251658752;visibility:visible;mso-wrap-style:square;mso-width-percent:0;mso-height-percent:0;mso-wrap-distance-left:0;mso-wrap-distance-top:0;mso-wrap-distance-right:0;mso-wrap-distance-bottom:0;mso-position-horizontal:absolute;mso-position-horizontal-relative:text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" filled="f" stroked="f">
                <v:path arrowok="t"/>
                <v:textbox inset="0,1mm,0,1mm">
                  <w:txbxContent>
                    <w:p w14:paraId="0C60F590" w14:textId="77777777" w:rsidR="006E4444" w:rsidRPr="008728DA" w:rsidRDefault="006E4444" w:rsidP="00D02745">
                      <w:pPr>
                        <w:snapToGrid w:val="0"/>
                        <w:spacing w:afterLines="20" w:after="55"/>
                        <w:jc w:val="center"/>
                        <w:rPr>
                          <w:rFonts w:ascii="Arial" w:eastAsia="ＭＳ ゴシック" w:hAnsi="Arial"/>
                          <w:szCs w:val="20"/>
                        </w:rPr>
                      </w:pPr>
                      <w:r w:rsidRPr="008728DA">
                        <w:rPr>
                          <w:rFonts w:ascii="Arial" w:eastAsia="ＭＳ ゴシック" w:hAnsi="Arial"/>
                          <w:szCs w:val="20"/>
                        </w:rPr>
                        <w:t xml:space="preserve">Table </w:t>
                      </w:r>
                      <w:proofErr w:type="gramStart"/>
                      <w:r w:rsidRPr="008728DA">
                        <w:rPr>
                          <w:rFonts w:ascii="Arial" w:eastAsia="ＭＳ ゴシック" w:hAnsi="Arial"/>
                          <w:szCs w:val="20"/>
                        </w:rPr>
                        <w:t>1  Differences</w:t>
                      </w:r>
                      <w:proofErr w:type="gramEnd"/>
                      <w:r w:rsidRPr="008728DA">
                        <w:rPr>
                          <w:rFonts w:ascii="Arial" w:eastAsia="ＭＳ ゴシック" w:hAnsi="Arial"/>
                          <w:szCs w:val="20"/>
                        </w:rPr>
                        <w:t xml:space="preserve"> </w:t>
                      </w:r>
                      <w:r>
                        <w:rPr>
                          <w:rFonts w:ascii="Arial" w:eastAsia="ＭＳ ゴシック" w:hAnsi="Arial"/>
                          <w:szCs w:val="20"/>
                        </w:rPr>
                        <w:t xml:space="preserve">between </w:t>
                      </w:r>
                      <w:r w:rsidR="0049656E">
                        <w:rPr>
                          <w:rFonts w:ascii="Arial" w:eastAsia="ＭＳ ゴシック" w:hAnsi="Arial"/>
                          <w:szCs w:val="20"/>
                        </w:rPr>
                        <w:t>t</w:t>
                      </w:r>
                      <w:r>
                        <w:rPr>
                          <w:rFonts w:ascii="Arial" w:eastAsia="ＭＳ ゴシック" w:hAnsi="Arial"/>
                          <w:szCs w:val="20"/>
                        </w:rPr>
                        <w:t>wo</w:t>
                      </w:r>
                      <w:r w:rsidRPr="008728DA">
                        <w:rPr>
                          <w:rFonts w:ascii="Arial" w:eastAsia="ＭＳ ゴシック" w:hAnsi="Arial"/>
                          <w:szCs w:val="20"/>
                        </w:rPr>
                        <w:t xml:space="preserve"> </w:t>
                      </w:r>
                      <w:r w:rsidR="0049656E">
                        <w:rPr>
                          <w:rFonts w:ascii="Arial" w:eastAsia="ＭＳ ゴシック" w:hAnsi="Arial"/>
                          <w:szCs w:val="20"/>
                        </w:rPr>
                        <w:t>f</w:t>
                      </w:r>
                      <w:r w:rsidRPr="008728DA">
                        <w:rPr>
                          <w:rFonts w:ascii="Arial" w:eastAsia="ＭＳ ゴシック" w:hAnsi="Arial"/>
                          <w:szCs w:val="20"/>
                        </w:rPr>
                        <w:t xml:space="preserve">ormats of JSTE </w:t>
                      </w:r>
                      <w:r w:rsidR="0049656E">
                        <w:rPr>
                          <w:rFonts w:ascii="Arial" w:eastAsia="ＭＳ ゴシック" w:hAnsi="Arial"/>
                          <w:szCs w:val="20"/>
                        </w:rPr>
                        <w:t>p</w:t>
                      </w:r>
                      <w:r w:rsidRPr="008728DA">
                        <w:rPr>
                          <w:rFonts w:ascii="Arial" w:eastAsia="ＭＳ ゴシック" w:hAnsi="Arial"/>
                          <w:szCs w:val="20"/>
                        </w:rPr>
                        <w:t>apers</w:t>
                      </w:r>
                      <w:r>
                        <w:rPr>
                          <w:rFonts w:ascii="Arial" w:eastAsia="ＭＳ ゴシック" w:hAnsi="Arial"/>
                          <w:szCs w:val="20"/>
                        </w:rPr>
                        <w:t xml:space="preserve"> in English</w:t>
                      </w:r>
                    </w:p>
                    <w:tbl>
                      <w:tblPr>
                        <w:tblW w:w="0" w:type="auto"/>
                        <w:jc w:val="center"/>
                        <w:tblBorders>
                          <w:top w:val="single" w:sz="4" w:space="0" w:color="000000"/>
                          <w:bottom w:val="single" w:sz="4" w:space="0" w:color="000000"/>
                          <w:insideH w:val="single" w:sz="4" w:space="0" w:color="000000"/>
                        </w:tblBorders>
                        <w:tblLook w:val="00A0" w:firstRow="1" w:lastRow="0" w:firstColumn="1" w:lastColumn="0" w:noHBand="0" w:noVBand="0"/>
                      </w:tblPr>
                      <w:tblGrid>
                        <w:gridCol w:w="1356"/>
                        <w:gridCol w:w="3544"/>
                        <w:gridCol w:w="4608"/>
                      </w:tblGrid>
                      <w:tr w:rsidR="006E4444" w:rsidRPr="00385C53" w14:paraId="5F687C73" w14:textId="77777777" w:rsidTr="00FB6F2B">
                        <w:trPr>
                          <w:trHeight w:val="210"/>
                          <w:jc w:val="center"/>
                        </w:trPr>
                        <w:tc>
                          <w:tcPr>
                            <w:tcW w:w="1356" w:type="dxa"/>
                            <w:tcBorders>
                              <w:top w:val="single" w:sz="6" w:space="0" w:color="auto"/>
                              <w:bottom w:val="single" w:sz="6" w:space="0" w:color="auto"/>
                            </w:tcBorders>
                            <w:shd w:val="clear" w:color="auto" w:fill="auto"/>
                            <w:vAlign w:val="center"/>
                          </w:tcPr>
                          <w:p w14:paraId="7EB9566C" w14:textId="77777777" w:rsidR="006E4444" w:rsidRPr="000C3E47" w:rsidRDefault="006E4444" w:rsidP="006E4444">
                            <w:pPr>
                              <w:jc w:val="center"/>
                              <w:rPr>
                                <w:rFonts w:ascii="ＭＳ ゴシック" w:eastAsia="ＭＳ ゴシック" w:hAnsi="ＭＳ ゴシック"/>
                                <w:sz w:val="19"/>
                                <w:szCs w:val="19"/>
                              </w:rPr>
                            </w:pPr>
                          </w:p>
                        </w:tc>
                        <w:tc>
                          <w:tcPr>
                            <w:tcW w:w="3544" w:type="dxa"/>
                            <w:tcBorders>
                              <w:top w:val="single" w:sz="6" w:space="0" w:color="auto"/>
                              <w:bottom w:val="single" w:sz="6" w:space="0" w:color="auto"/>
                            </w:tcBorders>
                            <w:shd w:val="clear" w:color="auto" w:fill="auto"/>
                            <w:vAlign w:val="center"/>
                          </w:tcPr>
                          <w:p w14:paraId="27356785" w14:textId="77777777" w:rsidR="006E4444" w:rsidRPr="00361810" w:rsidRDefault="006E4444" w:rsidP="006E4444">
                            <w:pPr>
                              <w:jc w:val="center"/>
                              <w:rPr>
                                <w:rFonts w:ascii="Arial" w:eastAsia="ＭＳ ゴシック" w:hAnsi="Arial"/>
                                <w:sz w:val="17"/>
                                <w:szCs w:val="17"/>
                              </w:rPr>
                            </w:pPr>
                            <w:r w:rsidRPr="00361810">
                              <w:rPr>
                                <w:rFonts w:ascii="Arial" w:eastAsia="ＭＳ ゴシック" w:hAnsi="Arial"/>
                                <w:sz w:val="17"/>
                                <w:szCs w:val="17"/>
                              </w:rPr>
                              <w:t>Format (1)</w:t>
                            </w:r>
                          </w:p>
                        </w:tc>
                        <w:tc>
                          <w:tcPr>
                            <w:tcW w:w="4608" w:type="dxa"/>
                            <w:tcBorders>
                              <w:top w:val="single" w:sz="6" w:space="0" w:color="auto"/>
                              <w:bottom w:val="single" w:sz="6" w:space="0" w:color="auto"/>
                            </w:tcBorders>
                            <w:shd w:val="clear" w:color="auto" w:fill="auto"/>
                            <w:vAlign w:val="center"/>
                          </w:tcPr>
                          <w:p w14:paraId="46D11D93" w14:textId="77777777" w:rsidR="006E4444" w:rsidRPr="00361810" w:rsidRDefault="006E4444" w:rsidP="006E4444">
                            <w:pPr>
                              <w:jc w:val="center"/>
                              <w:rPr>
                                <w:rFonts w:ascii="Arial" w:eastAsia="ＭＳ ゴシック" w:hAnsi="Arial"/>
                                <w:sz w:val="17"/>
                                <w:szCs w:val="17"/>
                              </w:rPr>
                            </w:pPr>
                            <w:r w:rsidRPr="00361810">
                              <w:rPr>
                                <w:rFonts w:ascii="Arial" w:eastAsia="ＭＳ ゴシック" w:hAnsi="Arial"/>
                                <w:sz w:val="17"/>
                                <w:szCs w:val="17"/>
                              </w:rPr>
                              <w:t>Format (2) and (</w:t>
                            </w:r>
                            <w:proofErr w:type="gramStart"/>
                            <w:r w:rsidRPr="00361810">
                              <w:rPr>
                                <w:rFonts w:ascii="Arial" w:eastAsia="ＭＳ ゴシック" w:hAnsi="Arial"/>
                                <w:sz w:val="17"/>
                                <w:szCs w:val="17"/>
                              </w:rPr>
                              <w:t>3)*</w:t>
                            </w:r>
                            <w:proofErr w:type="gramEnd"/>
                          </w:p>
                        </w:tc>
                      </w:tr>
                      <w:tr w:rsidR="006E4444" w:rsidRPr="00803140" w14:paraId="308697BA" w14:textId="77777777" w:rsidTr="00FB6F2B">
                        <w:trPr>
                          <w:trHeight w:val="414"/>
                          <w:jc w:val="center"/>
                        </w:trPr>
                        <w:tc>
                          <w:tcPr>
                            <w:tcW w:w="1356" w:type="dxa"/>
                            <w:tcBorders>
                              <w:top w:val="single" w:sz="6" w:space="0" w:color="auto"/>
                            </w:tcBorders>
                            <w:shd w:val="clear" w:color="auto" w:fill="auto"/>
                            <w:vAlign w:val="center"/>
                          </w:tcPr>
                          <w:p w14:paraId="467B1EC5" w14:textId="77777777" w:rsidR="006E4444" w:rsidRPr="00361810" w:rsidRDefault="006E4444" w:rsidP="00D02745">
                            <w:pPr>
                              <w:rPr>
                                <w:rFonts w:ascii="Arial" w:eastAsia="ＭＳ ゴシック" w:hAnsi="Arial"/>
                                <w:sz w:val="17"/>
                                <w:szCs w:val="17"/>
                              </w:rPr>
                            </w:pPr>
                            <w:r w:rsidRPr="00361810">
                              <w:rPr>
                                <w:rFonts w:ascii="Arial" w:eastAsia="ＭＳ ゴシック" w:hAnsi="Arial"/>
                                <w:sz w:val="17"/>
                                <w:szCs w:val="17"/>
                              </w:rPr>
                              <w:t>Journal/</w:t>
                            </w:r>
                          </w:p>
                          <w:p w14:paraId="7C5840FB" w14:textId="77777777" w:rsidR="006E4444" w:rsidRPr="00361810" w:rsidRDefault="006E4444" w:rsidP="00D02745">
                            <w:pPr>
                              <w:rPr>
                                <w:rFonts w:ascii="Arial" w:eastAsia="ＭＳ ゴシック" w:hAnsi="Arial"/>
                                <w:sz w:val="17"/>
                                <w:szCs w:val="17"/>
                              </w:rPr>
                            </w:pPr>
                            <w:r w:rsidRPr="00361810">
                              <w:rPr>
                                <w:rFonts w:ascii="Arial" w:eastAsia="ＭＳ ゴシック" w:hAnsi="Arial"/>
                                <w:sz w:val="17"/>
                                <w:szCs w:val="17"/>
                              </w:rPr>
                              <w:t>Proceedings</w:t>
                            </w:r>
                          </w:p>
                        </w:tc>
                        <w:tc>
                          <w:tcPr>
                            <w:tcW w:w="3544" w:type="dxa"/>
                            <w:tcBorders>
                              <w:top w:val="single" w:sz="6" w:space="0" w:color="auto"/>
                            </w:tcBorders>
                            <w:shd w:val="clear" w:color="auto" w:fill="auto"/>
                            <w:vAlign w:val="center"/>
                          </w:tcPr>
                          <w:p w14:paraId="60C1E015" w14:textId="77777777" w:rsidR="006E4444" w:rsidRPr="00C60CA9" w:rsidRDefault="006E4444" w:rsidP="008E0825">
                            <w:pPr>
                              <w:jc w:val="left"/>
                              <w:rPr>
                                <w:spacing w:val="-2"/>
                                <w:sz w:val="19"/>
                                <w:szCs w:val="19"/>
                              </w:rPr>
                            </w:pPr>
                            <w:r w:rsidRPr="00C60CA9">
                              <w:rPr>
                                <w:spacing w:val="-2"/>
                                <w:sz w:val="19"/>
                                <w:szCs w:val="19"/>
                              </w:rPr>
                              <w:t xml:space="preserve">“Proceedings of </w:t>
                            </w:r>
                            <w:r w:rsidR="008E0825" w:rsidRPr="00C60CA9">
                              <w:rPr>
                                <w:spacing w:val="-2"/>
                                <w:sz w:val="19"/>
                                <w:szCs w:val="19"/>
                              </w:rPr>
                              <w:t>the n-</w:t>
                            </w:r>
                            <w:proofErr w:type="spellStart"/>
                            <w:r w:rsidR="008E0825" w:rsidRPr="00C60CA9">
                              <w:rPr>
                                <w:spacing w:val="-2"/>
                                <w:sz w:val="19"/>
                                <w:szCs w:val="19"/>
                              </w:rPr>
                              <w:t>th</w:t>
                            </w:r>
                            <w:proofErr w:type="spellEnd"/>
                            <w:r w:rsidR="008E0825" w:rsidRPr="00C60CA9">
                              <w:rPr>
                                <w:spacing w:val="-2"/>
                                <w:sz w:val="19"/>
                                <w:szCs w:val="19"/>
                              </w:rPr>
                              <w:t xml:space="preserve"> Conference of Japan Society of </w:t>
                            </w:r>
                            <w:r w:rsidRPr="00C60CA9">
                              <w:rPr>
                                <w:spacing w:val="-2"/>
                                <w:sz w:val="19"/>
                                <w:szCs w:val="19"/>
                              </w:rPr>
                              <w:t xml:space="preserve">Traffic </w:t>
                            </w:r>
                            <w:r w:rsidR="008E0825" w:rsidRPr="00C60CA9">
                              <w:rPr>
                                <w:spacing w:val="-2"/>
                                <w:sz w:val="19"/>
                                <w:szCs w:val="19"/>
                              </w:rPr>
                              <w:t>Engineers</w:t>
                            </w:r>
                            <w:r w:rsidRPr="00C60CA9">
                              <w:rPr>
                                <w:spacing w:val="-2"/>
                                <w:sz w:val="19"/>
                                <w:szCs w:val="19"/>
                              </w:rPr>
                              <w:t>”</w:t>
                            </w:r>
                          </w:p>
                        </w:tc>
                        <w:tc>
                          <w:tcPr>
                            <w:tcW w:w="4608" w:type="dxa"/>
                            <w:tcBorders>
                              <w:top w:val="single" w:sz="6" w:space="0" w:color="auto"/>
                            </w:tcBorders>
                            <w:shd w:val="clear" w:color="auto" w:fill="auto"/>
                            <w:vAlign w:val="center"/>
                          </w:tcPr>
                          <w:p w14:paraId="08BE6C0F" w14:textId="77777777" w:rsidR="006E4444" w:rsidRPr="00C60CA9" w:rsidRDefault="006E4444" w:rsidP="00D02745">
                            <w:pPr>
                              <w:jc w:val="left"/>
                              <w:rPr>
                                <w:spacing w:val="-2"/>
                                <w:sz w:val="19"/>
                                <w:szCs w:val="19"/>
                              </w:rPr>
                            </w:pPr>
                            <w:r w:rsidRPr="00C60CA9">
                              <w:rPr>
                                <w:spacing w:val="-2"/>
                                <w:sz w:val="19"/>
                                <w:szCs w:val="19"/>
                              </w:rPr>
                              <w:t>“</w:t>
                            </w:r>
                            <w:r w:rsidR="00AD0CE6" w:rsidRPr="00C60CA9">
                              <w:rPr>
                                <w:spacing w:val="-2"/>
                                <w:sz w:val="19"/>
                                <w:szCs w:val="19"/>
                              </w:rPr>
                              <w:t xml:space="preserve">JSTE </w:t>
                            </w:r>
                            <w:r w:rsidRPr="00C60CA9">
                              <w:rPr>
                                <w:spacing w:val="-2"/>
                                <w:sz w:val="19"/>
                                <w:szCs w:val="19"/>
                              </w:rPr>
                              <w:t xml:space="preserve">Journal of Traffic Engineering” and </w:t>
                            </w:r>
                          </w:p>
                          <w:p w14:paraId="0C443A8B" w14:textId="77777777" w:rsidR="006E4444" w:rsidRPr="00C60CA9" w:rsidRDefault="006E4444" w:rsidP="00D02745">
                            <w:pPr>
                              <w:jc w:val="left"/>
                              <w:rPr>
                                <w:spacing w:val="-2"/>
                                <w:sz w:val="19"/>
                                <w:szCs w:val="19"/>
                              </w:rPr>
                            </w:pPr>
                            <w:r w:rsidRPr="00C60CA9">
                              <w:rPr>
                                <w:spacing w:val="-2"/>
                                <w:sz w:val="19"/>
                                <w:szCs w:val="19"/>
                              </w:rPr>
                              <w:t>“</w:t>
                            </w:r>
                            <w:r w:rsidR="00AD0CE6" w:rsidRPr="00C60CA9">
                              <w:rPr>
                                <w:spacing w:val="-2"/>
                                <w:sz w:val="19"/>
                                <w:szCs w:val="19"/>
                              </w:rPr>
                              <w:t xml:space="preserve">JSTE </w:t>
                            </w:r>
                            <w:r w:rsidRPr="00C60CA9">
                              <w:rPr>
                                <w:spacing w:val="-2"/>
                                <w:sz w:val="19"/>
                                <w:szCs w:val="19"/>
                              </w:rPr>
                              <w:t>Journal of Traffic Engineering (Special Edition)”</w:t>
                            </w:r>
                          </w:p>
                        </w:tc>
                      </w:tr>
                      <w:tr w:rsidR="006E4444" w:rsidRPr="00385C53" w14:paraId="32F1F4EA" w14:textId="77777777" w:rsidTr="00FB6F2B">
                        <w:trPr>
                          <w:trHeight w:val="57"/>
                          <w:jc w:val="center"/>
                        </w:trPr>
                        <w:tc>
                          <w:tcPr>
                            <w:tcW w:w="1356" w:type="dxa"/>
                            <w:shd w:val="clear" w:color="auto" w:fill="auto"/>
                            <w:vAlign w:val="center"/>
                          </w:tcPr>
                          <w:p w14:paraId="36777B02" w14:textId="77777777" w:rsidR="006E4444" w:rsidRPr="00361810" w:rsidRDefault="006E4444" w:rsidP="00D02745">
                            <w:pPr>
                              <w:snapToGrid w:val="0"/>
                              <w:spacing w:line="264" w:lineRule="auto"/>
                              <w:rPr>
                                <w:rFonts w:ascii="Arial" w:eastAsia="ＭＳ ゴシック" w:hAnsi="Arial"/>
                                <w:sz w:val="17"/>
                                <w:szCs w:val="17"/>
                              </w:rPr>
                            </w:pPr>
                            <w:r w:rsidRPr="00361810">
                              <w:rPr>
                                <w:rFonts w:ascii="Arial" w:eastAsia="ＭＳ ゴシック" w:hAnsi="Arial"/>
                                <w:sz w:val="17"/>
                                <w:szCs w:val="17"/>
                              </w:rPr>
                              <w:t>Length</w:t>
                            </w:r>
                          </w:p>
                        </w:tc>
                        <w:tc>
                          <w:tcPr>
                            <w:tcW w:w="3544" w:type="dxa"/>
                            <w:shd w:val="clear" w:color="auto" w:fill="auto"/>
                            <w:vAlign w:val="center"/>
                          </w:tcPr>
                          <w:p w14:paraId="20B6DDA9" w14:textId="77777777" w:rsidR="006E4444" w:rsidRPr="00C60CA9" w:rsidRDefault="006E4444" w:rsidP="00D02745">
                            <w:pPr>
                              <w:snapToGrid w:val="0"/>
                              <w:spacing w:line="264" w:lineRule="auto"/>
                              <w:jc w:val="left"/>
                              <w:rPr>
                                <w:spacing w:val="-2"/>
                                <w:sz w:val="19"/>
                                <w:szCs w:val="19"/>
                              </w:rPr>
                            </w:pPr>
                            <w:r w:rsidRPr="00C60CA9">
                              <w:rPr>
                                <w:spacing w:val="-2"/>
                                <w:sz w:val="19"/>
                                <w:szCs w:val="19"/>
                              </w:rPr>
                              <w:t>In principle 4</w:t>
                            </w:r>
                            <w:r w:rsidRPr="00C60CA9">
                              <w:rPr>
                                <w:rFonts w:hint="eastAsia"/>
                                <w:spacing w:val="-2"/>
                                <w:sz w:val="19"/>
                                <w:szCs w:val="19"/>
                              </w:rPr>
                              <w:t xml:space="preserve"> pages, up to </w:t>
                            </w:r>
                            <w:r w:rsidRPr="00C60CA9">
                              <w:rPr>
                                <w:spacing w:val="-2"/>
                                <w:sz w:val="19"/>
                                <w:szCs w:val="19"/>
                              </w:rPr>
                              <w:t>8 pages.</w:t>
                            </w:r>
                          </w:p>
                        </w:tc>
                        <w:tc>
                          <w:tcPr>
                            <w:tcW w:w="4608" w:type="dxa"/>
                            <w:shd w:val="clear" w:color="auto" w:fill="auto"/>
                            <w:vAlign w:val="center"/>
                          </w:tcPr>
                          <w:p w14:paraId="22625F62" w14:textId="0E48EB2B" w:rsidR="006E4444" w:rsidRPr="00C60CA9" w:rsidRDefault="00446355" w:rsidP="00D02745">
                            <w:pPr>
                              <w:snapToGrid w:val="0"/>
                              <w:spacing w:line="264" w:lineRule="auto"/>
                              <w:jc w:val="left"/>
                              <w:rPr>
                                <w:spacing w:val="-2"/>
                                <w:sz w:val="19"/>
                                <w:szCs w:val="19"/>
                              </w:rPr>
                            </w:pPr>
                            <w:r w:rsidRPr="00C60CA9">
                              <w:rPr>
                                <w:spacing w:val="-2"/>
                                <w:sz w:val="19"/>
                                <w:szCs w:val="19"/>
                              </w:rPr>
                              <w:t xml:space="preserve">In principle </w:t>
                            </w:r>
                            <w:r>
                              <w:rPr>
                                <w:spacing w:val="-2"/>
                                <w:sz w:val="19"/>
                                <w:szCs w:val="19"/>
                              </w:rPr>
                              <w:t>10</w:t>
                            </w:r>
                            <w:r w:rsidRPr="00C60CA9">
                              <w:rPr>
                                <w:rFonts w:hint="eastAsia"/>
                                <w:spacing w:val="-2"/>
                                <w:sz w:val="19"/>
                                <w:szCs w:val="19"/>
                              </w:rPr>
                              <w:t xml:space="preserve"> pages, up to </w:t>
                            </w:r>
                            <w:r>
                              <w:rPr>
                                <w:spacing w:val="-2"/>
                                <w:sz w:val="19"/>
                                <w:szCs w:val="19"/>
                              </w:rPr>
                              <w:t>20</w:t>
                            </w:r>
                            <w:r w:rsidRPr="00C60CA9">
                              <w:rPr>
                                <w:spacing w:val="-2"/>
                                <w:sz w:val="19"/>
                                <w:szCs w:val="19"/>
                              </w:rPr>
                              <w:t xml:space="preserve"> pages.</w:t>
                            </w:r>
                          </w:p>
                        </w:tc>
                      </w:tr>
                    </w:tbl>
                    <w:p w14:paraId="074D8556" w14:textId="77777777" w:rsidR="006E4444" w:rsidRPr="001D507D" w:rsidRDefault="006E4444" w:rsidP="00C63C85">
                      <w:pPr>
                        <w:jc w:val="right"/>
                        <w:rPr>
                          <w:sz w:val="19"/>
                          <w:szCs w:val="19"/>
                        </w:rPr>
                      </w:pPr>
                      <w:r w:rsidRPr="001D507D">
                        <w:rPr>
                          <w:sz w:val="19"/>
                          <w:szCs w:val="19"/>
                        </w:rPr>
                        <w:t>* Format (2) and (3) are separated for papers</w:t>
                      </w:r>
                      <w:r w:rsidR="001214A8">
                        <w:rPr>
                          <w:sz w:val="19"/>
                          <w:szCs w:val="19"/>
                        </w:rPr>
                        <w:t xml:space="preserve"> in Japanese</w:t>
                      </w:r>
                      <w:r w:rsidRPr="001D507D">
                        <w:rPr>
                          <w:sz w:val="19"/>
                          <w:szCs w:val="19"/>
                        </w:rPr>
                        <w:t>.</w:t>
                      </w:r>
                    </w:p>
                  </w:txbxContent>
                </v:textbox>
                <w10:wrap type="through" anchory="page"/>
              </v:shape>
            </w:pict>
          </mc:Fallback>
        </mc:AlternateContent>
      </w:r>
      <w:r w:rsidR="00540DB8" w:rsidRPr="002C2244">
        <w:rPr>
          <w:spacing w:val="-2"/>
          <w:szCs w:val="20"/>
        </w:rPr>
        <w:t xml:space="preserve">Mathematical expressions in independent lines must be center-aligned along with right-aligned serial numbers in </w:t>
      </w:r>
      <w:r w:rsidR="00540DB8" w:rsidRPr="002C2244">
        <w:rPr>
          <w:spacing w:val="-2"/>
          <w:szCs w:val="20"/>
        </w:rPr>
        <w:t>parentheses, as shown below.</w:t>
      </w:r>
    </w:p>
    <w:p w14:paraId="5AA19ECB" w14:textId="77777777" w:rsidR="00540DB8" w:rsidRPr="002C2244" w:rsidRDefault="00390F4C" w:rsidP="00540DB8">
      <w:pPr>
        <w:tabs>
          <w:tab w:val="right" w:pos="4631"/>
        </w:tabs>
        <w:topLinePunct/>
        <w:ind w:leftChars="709" w:left="1418"/>
        <w:jc w:val="left"/>
      </w:pPr>
      <w:r w:rsidRPr="00244B22">
        <w:rPr>
          <w:noProof/>
          <w:position w:val="-52"/>
        </w:rPr>
        <w:object w:dxaOrig="1800" w:dyaOrig="940" w14:anchorId="68949BA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90.7pt;height:47.7pt;mso-width-percent:0;mso-height-percent:0;mso-width-percent:0;mso-height-percent:0" o:ole="">
            <v:imagedata r:id="rId8" o:title=""/>
          </v:shape>
          <o:OLEObject Type="Embed" ProgID="Equation.DSMT4" ShapeID="_x0000_i1025" DrawAspect="Content" ObjectID="_1708249564" r:id="rId9"/>
        </w:object>
      </w:r>
      <w:r w:rsidR="00540DB8" w:rsidRPr="002C2244">
        <w:tab/>
        <w:t>(1)</w:t>
      </w:r>
    </w:p>
    <w:p w14:paraId="0555BDB9" w14:textId="77777777" w:rsidR="00540DB8" w:rsidRPr="002C2244" w:rsidRDefault="00390F4C" w:rsidP="00540DB8">
      <w:pPr>
        <w:tabs>
          <w:tab w:val="right" w:pos="4631"/>
        </w:tabs>
        <w:topLinePunct/>
        <w:ind w:leftChars="567" w:left="1134"/>
        <w:jc w:val="left"/>
      </w:pPr>
      <w:r w:rsidRPr="00244B22">
        <w:rPr>
          <w:noProof/>
          <w:position w:val="-38"/>
        </w:rPr>
        <w:object w:dxaOrig="2560" w:dyaOrig="880" w14:anchorId="2824361A">
          <v:shape id="_x0000_i1026" type="#_x0000_t75" alt="" style="width:128.1pt;height:43.95pt;mso-width-percent:0;mso-height-percent:0;mso-width-percent:0;mso-height-percent:0" o:ole="">
            <v:imagedata r:id="rId10" o:title=""/>
          </v:shape>
          <o:OLEObject Type="Embed" ProgID="Equation.DSMT4" ShapeID="_x0000_i1026" DrawAspect="Content" ObjectID="_1708249565" r:id="rId11"/>
        </w:object>
      </w:r>
      <w:r w:rsidR="00540DB8" w:rsidRPr="002C2244">
        <w:tab/>
        <w:t>(2)</w:t>
      </w:r>
    </w:p>
    <w:p w14:paraId="455C0BDE" w14:textId="77777777" w:rsidR="00F301EC" w:rsidRPr="002C2244" w:rsidRDefault="00F301EC" w:rsidP="00F301EC">
      <w:pPr>
        <w:topLinePunct/>
        <w:ind w:firstLine="284"/>
      </w:pPr>
      <w:r w:rsidRPr="002C2244">
        <w:rPr>
          <w:rFonts w:hint="eastAsia"/>
        </w:rPr>
        <w:t>When mathematical</w:t>
      </w:r>
      <w:r w:rsidRPr="002C2244">
        <w:t xml:space="preserve"> expressions are inserted within main texts, use </w:t>
      </w:r>
      <w:r w:rsidRPr="002C2244">
        <w:rPr>
          <w:i/>
        </w:rPr>
        <w:t>italic styles</w:t>
      </w:r>
      <w:r w:rsidRPr="002C2244">
        <w:t xml:space="preserve"> of </w:t>
      </w:r>
      <w:r w:rsidRPr="002C2244">
        <w:rPr>
          <w:spacing w:val="-2"/>
          <w:szCs w:val="20"/>
        </w:rPr>
        <w:t>Serif font</w:t>
      </w:r>
      <w:r w:rsidRPr="002C2244">
        <w:t>,</w:t>
      </w:r>
      <w:r w:rsidRPr="002C2244">
        <w:rPr>
          <w:rFonts w:hint="eastAsia"/>
        </w:rPr>
        <w:t xml:space="preserve"> such as </w:t>
      </w:r>
      <w:r w:rsidRPr="002C2244">
        <w:rPr>
          <w:rFonts w:hint="eastAsia"/>
          <w:i/>
        </w:rPr>
        <w:t>g</w:t>
      </w:r>
      <w:r w:rsidRPr="002C2244">
        <w:t>(</w:t>
      </w:r>
      <w:r w:rsidRPr="002C2244">
        <w:rPr>
          <w:i/>
        </w:rPr>
        <w:t>x</w:t>
      </w:r>
      <w:r w:rsidRPr="002C2244">
        <w:t xml:space="preserve">), instead of </w:t>
      </w:r>
      <w:r w:rsidR="001A4377" w:rsidRPr="002C2244">
        <w:t xml:space="preserve">normal style as </w:t>
      </w:r>
      <w:r w:rsidRPr="002C2244">
        <w:rPr>
          <w:rFonts w:ascii="ＭＳ 明朝" w:hAnsi="ＭＳ 明朝" w:hint="eastAsia"/>
        </w:rPr>
        <w:t>g</w:t>
      </w:r>
      <w:r w:rsidRPr="002C2244">
        <w:rPr>
          <w:rFonts w:ascii="ＭＳ 明朝" w:hAnsi="ＭＳ 明朝"/>
        </w:rPr>
        <w:t>(x)</w:t>
      </w:r>
      <w:r w:rsidR="001A4377" w:rsidRPr="002C2244">
        <w:t xml:space="preserve"> or </w:t>
      </w:r>
      <w:r w:rsidRPr="002C2244">
        <w:rPr>
          <w:rFonts w:hint="eastAsia"/>
        </w:rPr>
        <w:t>g</w:t>
      </w:r>
      <w:r w:rsidRPr="002C2244">
        <w:t>(x)</w:t>
      </w:r>
      <w:r w:rsidR="001A4377" w:rsidRPr="002C2244">
        <w:t>.</w:t>
      </w:r>
    </w:p>
    <w:p w14:paraId="77401D2F" w14:textId="77777777" w:rsidR="00FA0FA5" w:rsidRPr="002C2244" w:rsidRDefault="00FA0FA5" w:rsidP="007D4A7C">
      <w:pPr>
        <w:topLinePunct/>
        <w:ind w:firstLineChars="100" w:firstLine="197"/>
        <w:rPr>
          <w:rFonts w:eastAsia="ＭＳ ゴシック"/>
          <w:b/>
          <w:spacing w:val="-2"/>
        </w:rPr>
      </w:pPr>
    </w:p>
    <w:p w14:paraId="71AC9699" w14:textId="77777777" w:rsidR="00CA5FD4" w:rsidRPr="002C2244" w:rsidRDefault="00CA5FD4" w:rsidP="002B7C05">
      <w:pPr>
        <w:ind w:left="457" w:hanging="457"/>
        <w:rPr>
          <w:rFonts w:ascii="Arial" w:eastAsia="ＭＳ ゴシック" w:hAnsi="Arial"/>
          <w:spacing w:val="-2"/>
          <w:szCs w:val="20"/>
        </w:rPr>
      </w:pPr>
      <w:r w:rsidRPr="002C2244">
        <w:rPr>
          <w:rFonts w:ascii="Arial" w:eastAsia="ＭＳ ゴシック" w:hAnsi="Arial"/>
          <w:spacing w:val="-2"/>
          <w:szCs w:val="20"/>
        </w:rPr>
        <w:t>2.</w:t>
      </w:r>
      <w:r w:rsidR="00856C47" w:rsidRPr="002C2244">
        <w:rPr>
          <w:rFonts w:ascii="Arial" w:eastAsia="ＭＳ ゴシック" w:hAnsi="Arial"/>
          <w:spacing w:val="-2"/>
          <w:szCs w:val="20"/>
        </w:rPr>
        <w:t>6</w:t>
      </w:r>
      <w:r w:rsidR="0027177F" w:rsidRPr="002C2244">
        <w:rPr>
          <w:rFonts w:ascii="Arial" w:eastAsia="ＭＳ ゴシック" w:hAnsi="Arial"/>
          <w:spacing w:val="-2"/>
          <w:szCs w:val="20"/>
        </w:rPr>
        <w:tab/>
      </w:r>
      <w:r w:rsidR="003518FB" w:rsidRPr="002C2244">
        <w:rPr>
          <w:rFonts w:ascii="Arial" w:eastAsia="ＭＳ ゴシック" w:hAnsi="Arial"/>
          <w:spacing w:val="-2"/>
          <w:szCs w:val="20"/>
        </w:rPr>
        <w:t>A</w:t>
      </w:r>
      <w:r w:rsidRPr="002C2244">
        <w:rPr>
          <w:rFonts w:ascii="Arial" w:eastAsia="ＭＳ ゴシック" w:hAnsi="Arial"/>
          <w:spacing w:val="-2"/>
          <w:szCs w:val="20"/>
        </w:rPr>
        <w:t>cknowledgement</w:t>
      </w:r>
      <w:r w:rsidR="00387F1F" w:rsidRPr="002C2244">
        <w:rPr>
          <w:rFonts w:ascii="Arial" w:eastAsia="ＭＳ ゴシック" w:hAnsi="Arial"/>
          <w:spacing w:val="-2"/>
          <w:szCs w:val="20"/>
        </w:rPr>
        <w:t>s</w:t>
      </w:r>
      <w:r w:rsidRPr="002C2244">
        <w:rPr>
          <w:rFonts w:ascii="Arial" w:eastAsia="ＭＳ ゴシック" w:hAnsi="Arial"/>
          <w:spacing w:val="-2"/>
          <w:szCs w:val="20"/>
        </w:rPr>
        <w:t>, notes and references</w:t>
      </w:r>
    </w:p>
    <w:p w14:paraId="051A559C" w14:textId="77777777" w:rsidR="00387F1F" w:rsidRPr="00244B22" w:rsidRDefault="00614262" w:rsidP="00387F1F">
      <w:pPr>
        <w:topLinePunct/>
        <w:ind w:firstLine="284"/>
        <w:rPr>
          <w:spacing w:val="-2"/>
          <w:szCs w:val="20"/>
        </w:rPr>
      </w:pPr>
      <w:r w:rsidRPr="002C2244">
        <w:rPr>
          <w:spacing w:val="-2"/>
          <w:szCs w:val="20"/>
        </w:rPr>
        <w:t>A</w:t>
      </w:r>
      <w:r w:rsidR="00387F1F" w:rsidRPr="002C2244">
        <w:rPr>
          <w:spacing w:val="-2"/>
          <w:szCs w:val="20"/>
        </w:rPr>
        <w:t>cknowledgement</w:t>
      </w:r>
      <w:r w:rsidR="00954001" w:rsidRPr="002C2244">
        <w:rPr>
          <w:spacing w:val="-2"/>
          <w:szCs w:val="20"/>
        </w:rPr>
        <w:t>s</w:t>
      </w:r>
      <w:r w:rsidR="00387F1F" w:rsidRPr="002C2244">
        <w:rPr>
          <w:spacing w:val="-2"/>
          <w:szCs w:val="20"/>
        </w:rPr>
        <w:t xml:space="preserve">, notes </w:t>
      </w:r>
      <w:r w:rsidR="00954001" w:rsidRPr="002C2244">
        <w:rPr>
          <w:spacing w:val="-2"/>
          <w:szCs w:val="20"/>
        </w:rPr>
        <w:t xml:space="preserve">and references </w:t>
      </w:r>
      <w:r w:rsidRPr="002C2244">
        <w:rPr>
          <w:spacing w:val="-2"/>
          <w:szCs w:val="20"/>
        </w:rPr>
        <w:t xml:space="preserve">must be placed </w:t>
      </w:r>
      <w:r w:rsidR="00954001" w:rsidRPr="002C2244">
        <w:rPr>
          <w:spacing w:val="-2"/>
          <w:szCs w:val="20"/>
        </w:rPr>
        <w:t xml:space="preserve">in this order at the end of the paper. </w:t>
      </w:r>
      <w:r w:rsidR="00D41207" w:rsidRPr="002C2244">
        <w:rPr>
          <w:spacing w:val="-2"/>
          <w:szCs w:val="20"/>
        </w:rPr>
        <w:t xml:space="preserve">As a general rule, </w:t>
      </w:r>
      <w:r w:rsidR="009A7C76" w:rsidRPr="002C2244">
        <w:rPr>
          <w:spacing w:val="-2"/>
          <w:szCs w:val="20"/>
        </w:rPr>
        <w:t xml:space="preserve">it is </w:t>
      </w:r>
      <w:r w:rsidR="004B4D97" w:rsidRPr="002C2244">
        <w:rPr>
          <w:spacing w:val="-2"/>
          <w:szCs w:val="20"/>
        </w:rPr>
        <w:t xml:space="preserve">required </w:t>
      </w:r>
      <w:r w:rsidR="009A7C76" w:rsidRPr="002C2244">
        <w:rPr>
          <w:spacing w:val="-2"/>
          <w:szCs w:val="20"/>
        </w:rPr>
        <w:t xml:space="preserve">to </w:t>
      </w:r>
      <w:r w:rsidR="00B27E9C" w:rsidRPr="002C2244">
        <w:rPr>
          <w:spacing w:val="-2"/>
          <w:szCs w:val="20"/>
        </w:rPr>
        <w:t xml:space="preserve">leave one blank line above </w:t>
      </w:r>
      <w:r w:rsidR="00C057BD" w:rsidRPr="002C2244">
        <w:rPr>
          <w:spacing w:val="-2"/>
          <w:szCs w:val="20"/>
        </w:rPr>
        <w:t xml:space="preserve">each </w:t>
      </w:r>
      <w:r w:rsidR="00B27E9C" w:rsidRPr="002C2244">
        <w:rPr>
          <w:spacing w:val="-2"/>
          <w:szCs w:val="20"/>
        </w:rPr>
        <w:t>heading. Exceptionally it is possible to omit the blank line at the top of the column,</w:t>
      </w:r>
      <w:r w:rsidR="00B27E9C" w:rsidRPr="002C2244">
        <w:rPr>
          <w:rFonts w:hint="eastAsia"/>
          <w:spacing w:val="-2"/>
          <w:szCs w:val="20"/>
        </w:rPr>
        <w:t xml:space="preserve"> </w:t>
      </w:r>
      <w:r w:rsidR="00B27E9C" w:rsidRPr="002C2244">
        <w:rPr>
          <w:spacing w:val="-2"/>
          <w:szCs w:val="20"/>
        </w:rPr>
        <w:t>and to insert a column break in order to avoid the heading at the bottom line.</w:t>
      </w:r>
    </w:p>
    <w:p w14:paraId="5E52F60C" w14:textId="77777777" w:rsidR="00CF40AC" w:rsidRPr="00244B22" w:rsidRDefault="006E7CEE" w:rsidP="00387F1F">
      <w:pPr>
        <w:ind w:firstLine="2"/>
        <w:rPr>
          <w:rFonts w:ascii="Arial" w:hAnsi="Arial"/>
          <w:spacing w:val="-2"/>
          <w:szCs w:val="20"/>
        </w:rPr>
      </w:pPr>
      <w:r w:rsidRPr="00244B22">
        <w:rPr>
          <w:rFonts w:ascii="Arial" w:eastAsia="ＭＳ ゴシック" w:hAnsi="Arial"/>
          <w:spacing w:val="-2"/>
          <w:szCs w:val="20"/>
        </w:rPr>
        <w:t xml:space="preserve">(1) </w:t>
      </w:r>
      <w:r w:rsidR="00CF40AC" w:rsidRPr="00244B22">
        <w:rPr>
          <w:rFonts w:ascii="Arial" w:eastAsia="ＭＳ ゴシック" w:hAnsi="Arial"/>
          <w:spacing w:val="-2"/>
          <w:szCs w:val="20"/>
        </w:rPr>
        <w:t>Acknowledgement</w:t>
      </w:r>
      <w:r w:rsidR="00387F1F">
        <w:rPr>
          <w:rFonts w:ascii="Arial" w:eastAsia="ＭＳ ゴシック" w:hAnsi="Arial"/>
          <w:spacing w:val="-2"/>
          <w:szCs w:val="20"/>
        </w:rPr>
        <w:t>s</w:t>
      </w:r>
    </w:p>
    <w:p w14:paraId="2FB602ED" w14:textId="77777777" w:rsidR="00CF40AC" w:rsidRPr="00244B22" w:rsidRDefault="006E7CEE" w:rsidP="00CC216E">
      <w:pPr>
        <w:topLinePunct/>
        <w:ind w:firstLine="284"/>
        <w:rPr>
          <w:spacing w:val="-2"/>
          <w:szCs w:val="20"/>
        </w:rPr>
      </w:pPr>
      <w:r w:rsidRPr="00244B22">
        <w:rPr>
          <w:spacing w:val="-2"/>
          <w:szCs w:val="20"/>
        </w:rPr>
        <w:t>If necessary, place acknowledgement</w:t>
      </w:r>
      <w:r w:rsidR="00954001">
        <w:rPr>
          <w:spacing w:val="-2"/>
          <w:szCs w:val="20"/>
        </w:rPr>
        <w:t>s</w:t>
      </w:r>
      <w:r w:rsidRPr="00244B22">
        <w:rPr>
          <w:spacing w:val="-2"/>
          <w:szCs w:val="20"/>
        </w:rPr>
        <w:t xml:space="preserve"> </w:t>
      </w:r>
      <w:r w:rsidR="00566350" w:rsidRPr="00244B22">
        <w:rPr>
          <w:spacing w:val="-2"/>
          <w:szCs w:val="20"/>
        </w:rPr>
        <w:t>at the end of the paper</w:t>
      </w:r>
      <w:r w:rsidR="003F773D" w:rsidRPr="00244B22">
        <w:rPr>
          <w:spacing w:val="-2"/>
          <w:szCs w:val="20"/>
        </w:rPr>
        <w:t xml:space="preserve"> before notes and referen</w:t>
      </w:r>
      <w:r w:rsidR="00290830" w:rsidRPr="00244B22">
        <w:rPr>
          <w:spacing w:val="-2"/>
          <w:szCs w:val="20"/>
        </w:rPr>
        <w:t>ces</w:t>
      </w:r>
      <w:r w:rsidR="00D429C9" w:rsidRPr="00244B22">
        <w:rPr>
          <w:spacing w:val="-2"/>
          <w:szCs w:val="20"/>
        </w:rPr>
        <w:t>,</w:t>
      </w:r>
      <w:r w:rsidRPr="00244B22">
        <w:rPr>
          <w:spacing w:val="-2"/>
          <w:szCs w:val="20"/>
        </w:rPr>
        <w:t xml:space="preserve"> as shown in this sample</w:t>
      </w:r>
      <w:r w:rsidR="00566350" w:rsidRPr="00244B22">
        <w:rPr>
          <w:spacing w:val="-2"/>
          <w:szCs w:val="20"/>
        </w:rPr>
        <w:t>.</w:t>
      </w:r>
    </w:p>
    <w:p w14:paraId="749B0C65" w14:textId="77777777" w:rsidR="006E7CEE" w:rsidRPr="00244B22" w:rsidRDefault="006E7CEE" w:rsidP="002B7C05">
      <w:pPr>
        <w:ind w:firstLine="2"/>
        <w:rPr>
          <w:rFonts w:ascii="Arial" w:hAnsi="Arial"/>
          <w:spacing w:val="-2"/>
          <w:szCs w:val="20"/>
        </w:rPr>
      </w:pPr>
      <w:r w:rsidRPr="00244B22">
        <w:rPr>
          <w:rFonts w:ascii="Arial" w:eastAsia="ＭＳ ゴシック" w:hAnsi="Arial"/>
          <w:spacing w:val="-2"/>
          <w:szCs w:val="20"/>
        </w:rPr>
        <w:t>(2) Notes</w:t>
      </w:r>
    </w:p>
    <w:p w14:paraId="7B3777C6" w14:textId="77777777" w:rsidR="00D41549" w:rsidRPr="00244B22" w:rsidRDefault="006E7CEE" w:rsidP="00CC216E">
      <w:pPr>
        <w:topLinePunct/>
        <w:ind w:firstLine="284"/>
        <w:rPr>
          <w:spacing w:val="-2"/>
          <w:szCs w:val="20"/>
        </w:rPr>
      </w:pPr>
      <w:r w:rsidRPr="00244B22">
        <w:rPr>
          <w:spacing w:val="-2"/>
          <w:szCs w:val="20"/>
        </w:rPr>
        <w:t>Notes s</w:t>
      </w:r>
      <w:r w:rsidR="00D41549" w:rsidRPr="00244B22">
        <w:rPr>
          <w:spacing w:val="-2"/>
          <w:szCs w:val="20"/>
        </w:rPr>
        <w:t>hould be numbered serially and refer</w:t>
      </w:r>
      <w:r w:rsidR="00FD2BA9" w:rsidRPr="00244B22">
        <w:rPr>
          <w:spacing w:val="-2"/>
          <w:szCs w:val="20"/>
        </w:rPr>
        <w:t>r</w:t>
      </w:r>
      <w:r w:rsidR="00D41549" w:rsidRPr="00244B22">
        <w:rPr>
          <w:spacing w:val="-2"/>
          <w:szCs w:val="20"/>
        </w:rPr>
        <w:t>ed at the appropriate point in the main text like this</w:t>
      </w:r>
      <w:r w:rsidR="00D41549" w:rsidRPr="00244B22">
        <w:rPr>
          <w:spacing w:val="-2"/>
          <w:szCs w:val="20"/>
          <w:vertAlign w:val="superscript"/>
        </w:rPr>
        <w:t>*1</w:t>
      </w:r>
      <w:r w:rsidR="00D41549" w:rsidRPr="00244B22">
        <w:rPr>
          <w:spacing w:val="-2"/>
          <w:szCs w:val="20"/>
        </w:rPr>
        <w:t>.</w:t>
      </w:r>
      <w:r w:rsidRPr="00244B22">
        <w:rPr>
          <w:spacing w:val="-2"/>
          <w:szCs w:val="20"/>
        </w:rPr>
        <w:t xml:space="preserve"> </w:t>
      </w:r>
      <w:r w:rsidR="00D41549" w:rsidRPr="00244B22">
        <w:rPr>
          <w:spacing w:val="-2"/>
          <w:szCs w:val="20"/>
        </w:rPr>
        <w:t>All notes must be listed at the end of the paper</w:t>
      </w:r>
      <w:r w:rsidR="00642BE5" w:rsidRPr="00244B22">
        <w:rPr>
          <w:spacing w:val="-2"/>
          <w:szCs w:val="20"/>
        </w:rPr>
        <w:t>, between acknowledgement and references</w:t>
      </w:r>
      <w:r w:rsidR="00D41549" w:rsidRPr="00244B22">
        <w:rPr>
          <w:spacing w:val="-2"/>
          <w:szCs w:val="20"/>
        </w:rPr>
        <w:t>, as shown in this sample.</w:t>
      </w:r>
    </w:p>
    <w:p w14:paraId="19FAD527" w14:textId="77777777" w:rsidR="00AD4CFA" w:rsidRPr="00244B22" w:rsidRDefault="00AD4CFA" w:rsidP="002B7C05">
      <w:pPr>
        <w:ind w:firstLine="2"/>
        <w:rPr>
          <w:rFonts w:ascii="Arial" w:hAnsi="Arial"/>
          <w:spacing w:val="-2"/>
          <w:szCs w:val="20"/>
        </w:rPr>
      </w:pPr>
      <w:r w:rsidRPr="00244B22">
        <w:rPr>
          <w:rFonts w:ascii="Arial" w:eastAsia="ＭＳ ゴシック" w:hAnsi="Arial"/>
          <w:spacing w:val="-2"/>
          <w:szCs w:val="20"/>
        </w:rPr>
        <w:t>(3) References</w:t>
      </w:r>
    </w:p>
    <w:p w14:paraId="46CFF423" w14:textId="77777777" w:rsidR="00D41549" w:rsidRPr="00244B22" w:rsidRDefault="00AD4CFA" w:rsidP="00CC216E">
      <w:pPr>
        <w:topLinePunct/>
        <w:ind w:firstLine="284"/>
        <w:rPr>
          <w:spacing w:val="-2"/>
          <w:szCs w:val="20"/>
        </w:rPr>
      </w:pPr>
      <w:r w:rsidRPr="00244B22">
        <w:rPr>
          <w:spacing w:val="-2"/>
          <w:szCs w:val="20"/>
        </w:rPr>
        <w:t>References s</w:t>
      </w:r>
      <w:r w:rsidR="00D41549" w:rsidRPr="00244B22">
        <w:rPr>
          <w:spacing w:val="-2"/>
          <w:szCs w:val="20"/>
        </w:rPr>
        <w:t>hould be numbered serially and refe</w:t>
      </w:r>
      <w:r w:rsidR="00FD2BA9" w:rsidRPr="00244B22">
        <w:rPr>
          <w:spacing w:val="-2"/>
          <w:szCs w:val="20"/>
        </w:rPr>
        <w:t>r</w:t>
      </w:r>
      <w:r w:rsidR="00D41549" w:rsidRPr="00244B22">
        <w:rPr>
          <w:spacing w:val="-2"/>
          <w:szCs w:val="20"/>
        </w:rPr>
        <w:t>red at the appropriate point in the main text like this</w:t>
      </w:r>
      <w:r w:rsidR="00D41549" w:rsidRPr="00244B22">
        <w:rPr>
          <w:spacing w:val="-2"/>
          <w:szCs w:val="20"/>
          <w:vertAlign w:val="superscript"/>
        </w:rPr>
        <w:t>1)</w:t>
      </w:r>
      <w:r w:rsidR="00D41549" w:rsidRPr="00244B22">
        <w:rPr>
          <w:spacing w:val="-2"/>
          <w:szCs w:val="20"/>
        </w:rPr>
        <w:t>.</w:t>
      </w:r>
      <w:r w:rsidR="00D47ACB" w:rsidRPr="00244B22">
        <w:rPr>
          <w:spacing w:val="-2"/>
          <w:szCs w:val="20"/>
        </w:rPr>
        <w:t xml:space="preserve"> </w:t>
      </w:r>
      <w:r w:rsidR="00D41549" w:rsidRPr="00244B22">
        <w:rPr>
          <w:spacing w:val="-2"/>
          <w:szCs w:val="20"/>
        </w:rPr>
        <w:t>All references must be listed at the end of the paper</w:t>
      </w:r>
      <w:r w:rsidR="00F76C1F" w:rsidRPr="00244B22">
        <w:rPr>
          <w:spacing w:val="-2"/>
          <w:szCs w:val="20"/>
        </w:rPr>
        <w:t xml:space="preserve"> after acknowledgement and notes</w:t>
      </w:r>
      <w:r w:rsidR="00D41549" w:rsidRPr="00244B22">
        <w:rPr>
          <w:spacing w:val="-2"/>
          <w:szCs w:val="20"/>
        </w:rPr>
        <w:t>, as shown in this sample.</w:t>
      </w:r>
    </w:p>
    <w:p w14:paraId="32D5BAAF" w14:textId="77777777" w:rsidR="003A712F" w:rsidRPr="00244B22" w:rsidRDefault="003A712F" w:rsidP="002B7C05">
      <w:pPr>
        <w:rPr>
          <w:rFonts w:eastAsia="ＭＳ ゴシック"/>
          <w:b/>
          <w:spacing w:val="-2"/>
        </w:rPr>
      </w:pPr>
    </w:p>
    <w:p w14:paraId="4C67887E" w14:textId="77777777" w:rsidR="00D41549" w:rsidRPr="00244B22" w:rsidRDefault="00762B99" w:rsidP="002B7C05">
      <w:pPr>
        <w:ind w:left="305" w:hanging="305"/>
        <w:rPr>
          <w:rFonts w:ascii="Arial" w:eastAsia="ＭＳ ゴシック" w:hAnsi="Arial"/>
          <w:spacing w:val="-2"/>
          <w:szCs w:val="20"/>
        </w:rPr>
      </w:pPr>
      <w:r w:rsidRPr="00244B22">
        <w:rPr>
          <w:rFonts w:ascii="Arial" w:eastAsia="ＭＳ ゴシック" w:hAnsi="Arial"/>
          <w:spacing w:val="-2"/>
          <w:szCs w:val="20"/>
        </w:rPr>
        <w:t>3.</w:t>
      </w:r>
      <w:r w:rsidRPr="00244B22">
        <w:rPr>
          <w:rFonts w:ascii="Arial" w:eastAsia="ＭＳ ゴシック" w:hAnsi="Arial"/>
          <w:spacing w:val="-2"/>
          <w:szCs w:val="20"/>
        </w:rPr>
        <w:tab/>
      </w:r>
      <w:r w:rsidR="00CB5499" w:rsidRPr="00244B22">
        <w:rPr>
          <w:rFonts w:ascii="Arial" w:eastAsia="ＭＳ ゴシック" w:hAnsi="Arial"/>
          <w:spacing w:val="-2"/>
          <w:szCs w:val="20"/>
        </w:rPr>
        <w:t>INSTRUCTIONS ON CREATING PDF FILES</w:t>
      </w:r>
    </w:p>
    <w:p w14:paraId="3AEC171A" w14:textId="77777777" w:rsidR="00D41549" w:rsidRPr="00244B22" w:rsidRDefault="00D41549" w:rsidP="00CC216E">
      <w:pPr>
        <w:topLinePunct/>
        <w:ind w:firstLine="284"/>
        <w:rPr>
          <w:spacing w:val="-2"/>
          <w:szCs w:val="20"/>
        </w:rPr>
      </w:pPr>
      <w:r w:rsidRPr="00244B22">
        <w:rPr>
          <w:spacing w:val="-2"/>
          <w:szCs w:val="20"/>
        </w:rPr>
        <w:t xml:space="preserve">You are required </w:t>
      </w:r>
      <w:r w:rsidR="00175F92" w:rsidRPr="00244B22">
        <w:rPr>
          <w:spacing w:val="-2"/>
          <w:szCs w:val="20"/>
        </w:rPr>
        <w:t xml:space="preserve">to submit </w:t>
      </w:r>
      <w:r w:rsidR="001E2206" w:rsidRPr="00244B22">
        <w:rPr>
          <w:spacing w:val="-2"/>
          <w:szCs w:val="20"/>
        </w:rPr>
        <w:t xml:space="preserve">a </w:t>
      </w:r>
      <w:r w:rsidR="00A42153" w:rsidRPr="00244B22">
        <w:rPr>
          <w:spacing w:val="-2"/>
          <w:szCs w:val="20"/>
        </w:rPr>
        <w:t xml:space="preserve">completed </w:t>
      </w:r>
      <w:r w:rsidR="001E2206" w:rsidRPr="00244B22">
        <w:rPr>
          <w:spacing w:val="-2"/>
          <w:szCs w:val="20"/>
        </w:rPr>
        <w:t>PDF file</w:t>
      </w:r>
      <w:r w:rsidR="00A42153" w:rsidRPr="00244B22">
        <w:rPr>
          <w:spacing w:val="-2"/>
          <w:szCs w:val="20"/>
        </w:rPr>
        <w:t xml:space="preserve"> </w:t>
      </w:r>
      <w:r w:rsidRPr="00244B22">
        <w:rPr>
          <w:spacing w:val="-2"/>
          <w:szCs w:val="20"/>
        </w:rPr>
        <w:t xml:space="preserve">to be </w:t>
      </w:r>
      <w:r w:rsidR="00A42153" w:rsidRPr="00244B22">
        <w:rPr>
          <w:spacing w:val="-2"/>
          <w:szCs w:val="20"/>
        </w:rPr>
        <w:t xml:space="preserve">published </w:t>
      </w:r>
      <w:r w:rsidR="005047CA" w:rsidRPr="00244B22">
        <w:rPr>
          <w:spacing w:val="-2"/>
          <w:szCs w:val="20"/>
        </w:rPr>
        <w:t>on</w:t>
      </w:r>
      <w:r w:rsidR="00A42153" w:rsidRPr="00244B22">
        <w:rPr>
          <w:spacing w:val="-2"/>
          <w:szCs w:val="20"/>
        </w:rPr>
        <w:t>line</w:t>
      </w:r>
      <w:r w:rsidR="005047CA" w:rsidRPr="00244B22">
        <w:rPr>
          <w:spacing w:val="-2"/>
          <w:szCs w:val="20"/>
        </w:rPr>
        <w:t xml:space="preserve"> </w:t>
      </w:r>
      <w:r w:rsidRPr="00244B22">
        <w:rPr>
          <w:spacing w:val="-2"/>
          <w:szCs w:val="20"/>
        </w:rPr>
        <w:t xml:space="preserve">when accepted. PDF files must comply with the following instructions. </w:t>
      </w:r>
    </w:p>
    <w:p w14:paraId="0E3F054F" w14:textId="77777777" w:rsidR="00D41549" w:rsidRPr="00244B22" w:rsidRDefault="00D41549" w:rsidP="002B7C05">
      <w:pPr>
        <w:ind w:leftChars="131" w:left="518" w:hanging="256"/>
        <w:rPr>
          <w:spacing w:val="-2"/>
          <w:szCs w:val="20"/>
        </w:rPr>
      </w:pPr>
      <w:r w:rsidRPr="00244B22">
        <w:rPr>
          <w:spacing w:val="-2"/>
          <w:szCs w:val="20"/>
        </w:rPr>
        <w:t>Version of PDF:</w:t>
      </w:r>
    </w:p>
    <w:p w14:paraId="22BB5868" w14:textId="77777777" w:rsidR="00D41549" w:rsidRPr="004B7F8E" w:rsidRDefault="00D41549" w:rsidP="002B7C05">
      <w:pPr>
        <w:ind w:leftChars="131" w:left="518" w:hanging="256"/>
        <w:rPr>
          <w:spacing w:val="-2"/>
          <w:szCs w:val="20"/>
        </w:rPr>
      </w:pPr>
      <w:r w:rsidRPr="004B7F8E">
        <w:rPr>
          <w:spacing w:val="-2"/>
          <w:szCs w:val="20"/>
        </w:rPr>
        <w:tab/>
        <w:t>PDF 1.3 (Adobe Acrobat 4.x) or greater.</w:t>
      </w:r>
    </w:p>
    <w:p w14:paraId="083B43CF" w14:textId="77777777" w:rsidR="00D41549" w:rsidRPr="00244B22" w:rsidRDefault="00D41549" w:rsidP="002B7C05">
      <w:pPr>
        <w:ind w:leftChars="131" w:left="518" w:hanging="256"/>
        <w:rPr>
          <w:spacing w:val="-2"/>
          <w:szCs w:val="20"/>
        </w:rPr>
      </w:pPr>
      <w:r w:rsidRPr="00244B22">
        <w:rPr>
          <w:spacing w:val="-2"/>
          <w:szCs w:val="20"/>
        </w:rPr>
        <w:t>File size:</w:t>
      </w:r>
    </w:p>
    <w:p w14:paraId="64A50E40" w14:textId="77777777" w:rsidR="00D41549" w:rsidRPr="00244B22" w:rsidRDefault="00D41549" w:rsidP="002B7C05">
      <w:pPr>
        <w:ind w:leftChars="131" w:left="518" w:hanging="256"/>
        <w:rPr>
          <w:spacing w:val="-2"/>
          <w:szCs w:val="20"/>
        </w:rPr>
      </w:pPr>
      <w:r w:rsidRPr="00244B22">
        <w:rPr>
          <w:spacing w:val="-2"/>
          <w:szCs w:val="20"/>
        </w:rPr>
        <w:tab/>
        <w:t>No more than 5MB.</w:t>
      </w:r>
    </w:p>
    <w:p w14:paraId="2B2093FA" w14:textId="77777777" w:rsidR="000A5AF0" w:rsidRPr="00244B22" w:rsidRDefault="000A5AF0" w:rsidP="002B7C05">
      <w:pPr>
        <w:ind w:leftChars="131" w:left="518" w:hanging="256"/>
        <w:rPr>
          <w:spacing w:val="-2"/>
          <w:szCs w:val="20"/>
        </w:rPr>
      </w:pPr>
      <w:r w:rsidRPr="00244B22">
        <w:rPr>
          <w:spacing w:val="-2"/>
          <w:szCs w:val="20"/>
        </w:rPr>
        <w:t>File name:</w:t>
      </w:r>
    </w:p>
    <w:p w14:paraId="1BD9B8C9" w14:textId="77777777" w:rsidR="000A5AF0" w:rsidRPr="00244B22" w:rsidRDefault="000A5AF0" w:rsidP="002B7C05">
      <w:pPr>
        <w:ind w:leftChars="131" w:left="518" w:hanging="256"/>
        <w:rPr>
          <w:spacing w:val="-2"/>
          <w:szCs w:val="20"/>
        </w:rPr>
      </w:pPr>
      <w:r w:rsidRPr="00244B22">
        <w:rPr>
          <w:spacing w:val="-2"/>
          <w:szCs w:val="20"/>
        </w:rPr>
        <w:tab/>
        <w:t xml:space="preserve">Should be named using only one-byte characters. </w:t>
      </w:r>
    </w:p>
    <w:p w14:paraId="0A92BE21" w14:textId="77777777" w:rsidR="00D41549" w:rsidRPr="00244B22" w:rsidRDefault="00D41549" w:rsidP="002B7C05">
      <w:pPr>
        <w:ind w:leftChars="131" w:left="518" w:hanging="256"/>
        <w:rPr>
          <w:spacing w:val="-2"/>
          <w:szCs w:val="20"/>
        </w:rPr>
      </w:pPr>
      <w:r w:rsidRPr="00244B22">
        <w:rPr>
          <w:spacing w:val="-2"/>
          <w:szCs w:val="20"/>
        </w:rPr>
        <w:t>Fonts:</w:t>
      </w:r>
    </w:p>
    <w:p w14:paraId="3A94B9ED" w14:textId="77777777" w:rsidR="00D41549" w:rsidRPr="00244B22" w:rsidRDefault="00D41549" w:rsidP="002B7C05">
      <w:pPr>
        <w:ind w:leftChars="131" w:left="518" w:hanging="256"/>
        <w:rPr>
          <w:spacing w:val="-2"/>
          <w:szCs w:val="20"/>
          <w:u w:val="single"/>
        </w:rPr>
      </w:pPr>
      <w:r w:rsidRPr="00244B22">
        <w:rPr>
          <w:spacing w:val="-2"/>
          <w:szCs w:val="20"/>
        </w:rPr>
        <w:tab/>
      </w:r>
      <w:r w:rsidRPr="00244B22">
        <w:rPr>
          <w:spacing w:val="-2"/>
          <w:szCs w:val="20"/>
          <w:u w:val="single"/>
        </w:rPr>
        <w:t>All fonts must be embed</w:t>
      </w:r>
      <w:r w:rsidR="002116B2" w:rsidRPr="00244B22">
        <w:rPr>
          <w:spacing w:val="-2"/>
          <w:szCs w:val="20"/>
          <w:u w:val="single"/>
        </w:rPr>
        <w:t>d</w:t>
      </w:r>
      <w:r w:rsidRPr="00244B22">
        <w:rPr>
          <w:spacing w:val="-2"/>
          <w:szCs w:val="20"/>
          <w:u w:val="single"/>
        </w:rPr>
        <w:t>ed into the file.</w:t>
      </w:r>
    </w:p>
    <w:p w14:paraId="76AD8CF0" w14:textId="77777777" w:rsidR="00D41549" w:rsidRPr="00244B22" w:rsidRDefault="00D41549" w:rsidP="002B7C05">
      <w:pPr>
        <w:ind w:leftChars="131" w:left="518" w:hanging="256"/>
        <w:rPr>
          <w:spacing w:val="-2"/>
          <w:szCs w:val="20"/>
        </w:rPr>
      </w:pPr>
      <w:r w:rsidRPr="00244B22">
        <w:rPr>
          <w:spacing w:val="-2"/>
          <w:szCs w:val="20"/>
        </w:rPr>
        <w:lastRenderedPageBreak/>
        <w:t>Image resolution:</w:t>
      </w:r>
    </w:p>
    <w:p w14:paraId="7B04DD34" w14:textId="77777777" w:rsidR="00D41549" w:rsidRPr="00244B22" w:rsidRDefault="00D41549" w:rsidP="002B7C05">
      <w:pPr>
        <w:ind w:leftChars="131" w:left="518" w:hanging="256"/>
        <w:rPr>
          <w:spacing w:val="-2"/>
          <w:szCs w:val="20"/>
        </w:rPr>
      </w:pPr>
      <w:r w:rsidRPr="00244B22">
        <w:rPr>
          <w:spacing w:val="-2"/>
          <w:szCs w:val="20"/>
        </w:rPr>
        <w:tab/>
        <w:t>Should be chosen appropriately, taking account of file size and legibility.</w:t>
      </w:r>
    </w:p>
    <w:p w14:paraId="04A70436" w14:textId="77777777" w:rsidR="00D41549" w:rsidRPr="00244B22" w:rsidRDefault="00D41549" w:rsidP="002B7C05">
      <w:pPr>
        <w:ind w:leftChars="131" w:left="518" w:hanging="256"/>
        <w:rPr>
          <w:spacing w:val="-2"/>
          <w:szCs w:val="20"/>
        </w:rPr>
      </w:pPr>
      <w:r w:rsidRPr="00244B22">
        <w:rPr>
          <w:spacing w:val="-2"/>
          <w:szCs w:val="20"/>
        </w:rPr>
        <w:tab/>
        <w:t>A suggested resolution value is 300 dpi.</w:t>
      </w:r>
    </w:p>
    <w:p w14:paraId="165949E3" w14:textId="77777777" w:rsidR="008A5EE0" w:rsidRPr="00244B22" w:rsidRDefault="008A5EE0" w:rsidP="008A5EE0">
      <w:pPr>
        <w:ind w:leftChars="131" w:left="518" w:hanging="256"/>
        <w:rPr>
          <w:spacing w:val="-2"/>
        </w:rPr>
      </w:pPr>
      <w:r w:rsidRPr="00244B22">
        <w:rPr>
          <w:spacing w:val="-2"/>
        </w:rPr>
        <w:t>Image processing to protect portrait rights and privacy</w:t>
      </w:r>
      <w:r w:rsidR="00877ACA" w:rsidRPr="00244B22">
        <w:rPr>
          <w:spacing w:val="-2"/>
        </w:rPr>
        <w:t>:</w:t>
      </w:r>
    </w:p>
    <w:p w14:paraId="7A743AC4" w14:textId="77777777" w:rsidR="008A5EE0" w:rsidRPr="00244B22" w:rsidRDefault="008A5EE0" w:rsidP="008A5EE0">
      <w:pPr>
        <w:ind w:leftChars="131" w:left="518" w:hanging="256"/>
        <w:rPr>
          <w:spacing w:val="-2"/>
        </w:rPr>
      </w:pPr>
      <w:r w:rsidRPr="00244B22">
        <w:rPr>
          <w:spacing w:val="-2"/>
        </w:rPr>
        <w:tab/>
        <w:t>Should process a</w:t>
      </w:r>
      <w:r w:rsidR="006A4248" w:rsidRPr="00244B22">
        <w:rPr>
          <w:spacing w:val="-2"/>
        </w:rPr>
        <w:t xml:space="preserve"> photo</w:t>
      </w:r>
      <w:r w:rsidRPr="00244B22">
        <w:rPr>
          <w:spacing w:val="-2"/>
        </w:rPr>
        <w:t xml:space="preserve"> image itself to make it impossible to identify for portrait rights and privacy protection.</w:t>
      </w:r>
    </w:p>
    <w:p w14:paraId="57FF5EF9" w14:textId="77777777" w:rsidR="00EB4AEA" w:rsidRPr="00244B22" w:rsidRDefault="008A5EE0" w:rsidP="00EB4AEA">
      <w:pPr>
        <w:ind w:leftChars="131" w:left="518" w:hanging="256"/>
        <w:rPr>
          <w:spacing w:val="-2"/>
        </w:rPr>
      </w:pPr>
      <w:r w:rsidRPr="00244B22">
        <w:rPr>
          <w:spacing w:val="-2"/>
        </w:rPr>
        <w:tab/>
      </w:r>
      <w:r w:rsidR="00EB4AEA" w:rsidRPr="00244B22">
        <w:rPr>
          <w:spacing w:val="-2"/>
        </w:rPr>
        <w:t>There is a risk for privacy on the PDF file you create if you just put a black mask, airbrushing, mosaic and other objects on the image utilizing word processor’s function.</w:t>
      </w:r>
      <w:r w:rsidR="00EB4AEA" w:rsidRPr="00244B22">
        <w:rPr>
          <w:spacing w:val="-2"/>
        </w:rPr>
        <w:br/>
        <w:t>Therefore, you should first process the original photo image and save it as a processed image file. The processed and saved image should be inserted in the text document, then create a PDF file.</w:t>
      </w:r>
      <w:r w:rsidR="00EB4AEA" w:rsidRPr="00244B22">
        <w:rPr>
          <w:spacing w:val="-2"/>
        </w:rPr>
        <w:br/>
        <w:t xml:space="preserve">Finally, you should confirm the created PDF whether the image be properly processed. </w:t>
      </w:r>
    </w:p>
    <w:p w14:paraId="7AEB5457" w14:textId="77777777" w:rsidR="00D41549" w:rsidRPr="00244B22" w:rsidRDefault="00D41549" w:rsidP="002B7C05">
      <w:pPr>
        <w:ind w:leftChars="131" w:left="518" w:hanging="256"/>
        <w:rPr>
          <w:spacing w:val="-2"/>
          <w:szCs w:val="20"/>
        </w:rPr>
      </w:pPr>
      <w:r w:rsidRPr="00244B22">
        <w:rPr>
          <w:spacing w:val="-2"/>
          <w:szCs w:val="20"/>
        </w:rPr>
        <w:t>Security and password:</w:t>
      </w:r>
    </w:p>
    <w:p w14:paraId="310F7E4D" w14:textId="77777777" w:rsidR="00D41549" w:rsidRPr="00244B22" w:rsidRDefault="00D41549" w:rsidP="002B7C05">
      <w:pPr>
        <w:ind w:leftChars="131" w:left="518" w:hanging="256"/>
        <w:rPr>
          <w:spacing w:val="-2"/>
          <w:szCs w:val="20"/>
          <w:u w:val="single"/>
        </w:rPr>
      </w:pPr>
      <w:r w:rsidRPr="00244B22">
        <w:rPr>
          <w:spacing w:val="-2"/>
          <w:szCs w:val="20"/>
        </w:rPr>
        <w:tab/>
      </w:r>
      <w:r w:rsidRPr="00244B22">
        <w:rPr>
          <w:spacing w:val="-2"/>
          <w:szCs w:val="20"/>
          <w:u w:val="single"/>
        </w:rPr>
        <w:t>Must not be set.</w:t>
      </w:r>
    </w:p>
    <w:p w14:paraId="3A6D0AA4" w14:textId="77777777" w:rsidR="00D41549" w:rsidRPr="00244B22" w:rsidRDefault="00D41549" w:rsidP="002B7C05">
      <w:pPr>
        <w:ind w:leftChars="131" w:left="518" w:hanging="256"/>
        <w:rPr>
          <w:spacing w:val="-2"/>
          <w:szCs w:val="20"/>
          <w:u w:val="single"/>
        </w:rPr>
      </w:pPr>
      <w:r w:rsidRPr="00244B22">
        <w:rPr>
          <w:spacing w:val="-2"/>
          <w:szCs w:val="20"/>
        </w:rPr>
        <w:tab/>
      </w:r>
      <w:r w:rsidRPr="00244B22">
        <w:rPr>
          <w:spacing w:val="-2"/>
          <w:szCs w:val="20"/>
          <w:u w:val="single"/>
        </w:rPr>
        <w:t xml:space="preserve">Printing and changing the document must be permitted. The latter is indispensable for editing </w:t>
      </w:r>
      <w:r w:rsidR="00332F3D" w:rsidRPr="00244B22">
        <w:rPr>
          <w:spacing w:val="-2"/>
          <w:szCs w:val="20"/>
          <w:u w:val="single"/>
        </w:rPr>
        <w:t>the journal</w:t>
      </w:r>
      <w:r w:rsidRPr="00244B22">
        <w:rPr>
          <w:spacing w:val="-2"/>
          <w:szCs w:val="20"/>
          <w:u w:val="single"/>
        </w:rPr>
        <w:t>.</w:t>
      </w:r>
    </w:p>
    <w:p w14:paraId="043E180A" w14:textId="77777777" w:rsidR="00D41549" w:rsidRPr="00244B22" w:rsidRDefault="00D41549" w:rsidP="002B7C05">
      <w:pPr>
        <w:ind w:leftChars="131" w:left="518" w:hanging="256"/>
        <w:rPr>
          <w:spacing w:val="-2"/>
          <w:szCs w:val="20"/>
        </w:rPr>
      </w:pPr>
      <w:r w:rsidRPr="00244B22">
        <w:rPr>
          <w:spacing w:val="-2"/>
          <w:szCs w:val="20"/>
        </w:rPr>
        <w:t>Bookmarks and thumbnails:</w:t>
      </w:r>
    </w:p>
    <w:p w14:paraId="5D2CDEAB" w14:textId="77777777" w:rsidR="00D41549" w:rsidRPr="00244B22" w:rsidRDefault="00D41549" w:rsidP="002B7C05">
      <w:pPr>
        <w:ind w:leftChars="131" w:left="518" w:hanging="256"/>
        <w:rPr>
          <w:spacing w:val="-2"/>
          <w:szCs w:val="20"/>
        </w:rPr>
      </w:pPr>
      <w:r w:rsidRPr="00244B22">
        <w:rPr>
          <w:spacing w:val="-2"/>
          <w:szCs w:val="20"/>
        </w:rPr>
        <w:tab/>
        <w:t>Must not be set.</w:t>
      </w:r>
    </w:p>
    <w:p w14:paraId="1D673850" w14:textId="77777777" w:rsidR="00D41549" w:rsidRPr="00244B22" w:rsidRDefault="00D41549" w:rsidP="002B7C05">
      <w:pPr>
        <w:ind w:leftChars="131" w:left="518" w:hanging="256"/>
        <w:rPr>
          <w:spacing w:val="-2"/>
          <w:szCs w:val="20"/>
        </w:rPr>
      </w:pPr>
      <w:r w:rsidRPr="00244B22">
        <w:rPr>
          <w:spacing w:val="-2"/>
          <w:szCs w:val="20"/>
        </w:rPr>
        <w:t>Hyperlinks:</w:t>
      </w:r>
    </w:p>
    <w:p w14:paraId="1BE82803" w14:textId="77777777" w:rsidR="00D41549" w:rsidRPr="00244B22" w:rsidRDefault="00D41549" w:rsidP="002B7C05">
      <w:pPr>
        <w:ind w:leftChars="131" w:left="518" w:hanging="256"/>
        <w:rPr>
          <w:spacing w:val="-2"/>
          <w:szCs w:val="20"/>
        </w:rPr>
      </w:pPr>
      <w:r w:rsidRPr="00244B22">
        <w:rPr>
          <w:spacing w:val="-2"/>
          <w:szCs w:val="20"/>
        </w:rPr>
        <w:tab/>
        <w:t xml:space="preserve">External links (to Websites, e-mail addresses, etc.) </w:t>
      </w:r>
      <w:r w:rsidRPr="00244B22">
        <w:rPr>
          <w:spacing w:val="-2"/>
          <w:szCs w:val="20"/>
        </w:rPr>
        <w:t xml:space="preserve">must not be included. </w:t>
      </w:r>
    </w:p>
    <w:p w14:paraId="3453B17D" w14:textId="77777777" w:rsidR="00D41549" w:rsidRPr="00244B22" w:rsidRDefault="00D41549" w:rsidP="002B7C05">
      <w:pPr>
        <w:ind w:leftChars="131" w:left="518" w:hanging="256"/>
        <w:rPr>
          <w:spacing w:val="-2"/>
          <w:szCs w:val="20"/>
        </w:rPr>
      </w:pPr>
      <w:r w:rsidRPr="00244B22">
        <w:rPr>
          <w:spacing w:val="-2"/>
          <w:szCs w:val="20"/>
        </w:rPr>
        <w:tab/>
        <w:t>Internal links (to notes, references, etc.) are not prohibited.</w:t>
      </w:r>
    </w:p>
    <w:p w14:paraId="09CCDD4F" w14:textId="77777777" w:rsidR="00F47970" w:rsidRDefault="00F47970" w:rsidP="002B7C05">
      <w:pPr>
        <w:topLinePunct/>
        <w:jc w:val="left"/>
        <w:rPr>
          <w:spacing w:val="-2"/>
        </w:rPr>
      </w:pPr>
    </w:p>
    <w:p w14:paraId="1352CB76" w14:textId="77777777" w:rsidR="00F47970" w:rsidRPr="00244B22" w:rsidRDefault="00F47970" w:rsidP="00F47970">
      <w:pPr>
        <w:ind w:left="305" w:hanging="305"/>
        <w:rPr>
          <w:rFonts w:ascii="Arial" w:hAnsi="Arial"/>
          <w:spacing w:val="-2"/>
          <w:szCs w:val="20"/>
        </w:rPr>
      </w:pPr>
      <w:r w:rsidRPr="00244B22">
        <w:rPr>
          <w:rFonts w:ascii="Arial" w:eastAsia="ＭＳ ゴシック" w:hAnsi="Arial"/>
          <w:spacing w:val="-2"/>
          <w:szCs w:val="20"/>
        </w:rPr>
        <w:t>4.</w:t>
      </w:r>
      <w:r w:rsidRPr="00244B22">
        <w:rPr>
          <w:rFonts w:ascii="Arial" w:eastAsia="ＭＳ ゴシック" w:hAnsi="Arial"/>
          <w:spacing w:val="-2"/>
          <w:szCs w:val="20"/>
        </w:rPr>
        <w:tab/>
        <w:t>CONCLUSION</w:t>
      </w:r>
    </w:p>
    <w:p w14:paraId="6A542456" w14:textId="77777777" w:rsidR="00F11863" w:rsidRPr="00F47970" w:rsidRDefault="006D6933" w:rsidP="004B7F8E">
      <w:pPr>
        <w:topLinePunct/>
        <w:ind w:firstLine="284"/>
        <w:rPr>
          <w:spacing w:val="-2"/>
          <w:szCs w:val="20"/>
        </w:rPr>
      </w:pPr>
      <w:r w:rsidRPr="00244B22">
        <w:rPr>
          <w:spacing w:val="-2"/>
          <w:szCs w:val="20"/>
        </w:rPr>
        <w:t xml:space="preserve">You may access JSTE Online Service website, whose </w:t>
      </w:r>
      <w:r w:rsidR="00F11863" w:rsidRPr="00244B22">
        <w:rPr>
          <w:spacing w:val="-2"/>
          <w:szCs w:val="20"/>
        </w:rPr>
        <w:t>URL is shown below, in order to apply for the admission</w:t>
      </w:r>
      <w:r w:rsidR="00F11863">
        <w:rPr>
          <w:spacing w:val="-2"/>
          <w:szCs w:val="20"/>
        </w:rPr>
        <w:t xml:space="preserve"> to JSTE and submit papers.</w:t>
      </w:r>
    </w:p>
    <w:p w14:paraId="3902F978" w14:textId="77777777" w:rsidR="00F47970" w:rsidRPr="00244B22" w:rsidRDefault="00F47970" w:rsidP="00F47970">
      <w:pPr>
        <w:topLinePunct/>
        <w:ind w:firstLine="284"/>
        <w:rPr>
          <w:spacing w:val="-2"/>
          <w:szCs w:val="20"/>
        </w:rPr>
      </w:pPr>
      <w:r w:rsidRPr="00244B22">
        <w:rPr>
          <w:spacing w:val="-2"/>
          <w:szCs w:val="20"/>
        </w:rPr>
        <w:t>http://www.jste.or.jp/Online/index.html</w:t>
      </w:r>
    </w:p>
    <w:p w14:paraId="42293E98" w14:textId="77777777" w:rsidR="00F47970" w:rsidRDefault="00F47970" w:rsidP="00F47970">
      <w:pPr>
        <w:topLinePunct/>
        <w:jc w:val="left"/>
        <w:rPr>
          <w:rFonts w:ascii="Arial" w:eastAsia="ＭＳ ゴシック" w:hAnsi="Arial"/>
          <w:spacing w:val="-2"/>
          <w:szCs w:val="20"/>
        </w:rPr>
      </w:pPr>
    </w:p>
    <w:p w14:paraId="43532A6E" w14:textId="77777777" w:rsidR="00AA1439" w:rsidRPr="00244B22" w:rsidRDefault="00CB5499" w:rsidP="00F47970">
      <w:pPr>
        <w:topLinePunct/>
        <w:jc w:val="left"/>
        <w:rPr>
          <w:rFonts w:ascii="Arial" w:eastAsia="ＭＳ ゴシック" w:hAnsi="Arial"/>
          <w:spacing w:val="-2"/>
          <w:szCs w:val="20"/>
        </w:rPr>
      </w:pPr>
      <w:r w:rsidRPr="00244B22">
        <w:rPr>
          <w:rFonts w:ascii="Arial" w:eastAsia="ＭＳ ゴシック" w:hAnsi="Arial"/>
          <w:spacing w:val="-2"/>
          <w:szCs w:val="20"/>
        </w:rPr>
        <w:t>ACKNOWLEDGEMENT</w:t>
      </w:r>
      <w:r w:rsidR="00387F1F">
        <w:rPr>
          <w:rFonts w:ascii="Arial" w:eastAsia="ＭＳ ゴシック" w:hAnsi="Arial"/>
          <w:spacing w:val="-2"/>
          <w:szCs w:val="20"/>
        </w:rPr>
        <w:t>S</w:t>
      </w:r>
    </w:p>
    <w:p w14:paraId="688F964D" w14:textId="77777777" w:rsidR="00AA1439" w:rsidRPr="00244B22" w:rsidRDefault="00E6293E" w:rsidP="00CC216E">
      <w:pPr>
        <w:topLinePunct/>
        <w:ind w:firstLine="284"/>
        <w:rPr>
          <w:spacing w:val="-2"/>
          <w:szCs w:val="20"/>
        </w:rPr>
      </w:pPr>
      <w:r w:rsidRPr="00244B22">
        <w:rPr>
          <w:spacing w:val="-2"/>
          <w:szCs w:val="20"/>
        </w:rPr>
        <w:t>This is a sample of a</w:t>
      </w:r>
      <w:r w:rsidR="00AA1439" w:rsidRPr="00244B22">
        <w:rPr>
          <w:spacing w:val="-2"/>
          <w:szCs w:val="20"/>
        </w:rPr>
        <w:t>cknowledgement</w:t>
      </w:r>
      <w:r w:rsidRPr="00244B22">
        <w:rPr>
          <w:spacing w:val="-2"/>
          <w:szCs w:val="20"/>
        </w:rPr>
        <w:t>. You may delete this part if un</w:t>
      </w:r>
      <w:r w:rsidR="00AA1439" w:rsidRPr="00244B22">
        <w:rPr>
          <w:spacing w:val="-2"/>
          <w:szCs w:val="20"/>
        </w:rPr>
        <w:t>necessary.</w:t>
      </w:r>
    </w:p>
    <w:p w14:paraId="6785E7BB" w14:textId="77777777" w:rsidR="00AA1439" w:rsidRPr="00244B22" w:rsidRDefault="00AA1439" w:rsidP="002B7C05">
      <w:pPr>
        <w:topLinePunct/>
        <w:jc w:val="left"/>
        <w:rPr>
          <w:rFonts w:eastAsia="ＭＳ ゴシック"/>
          <w:b/>
          <w:spacing w:val="-2"/>
        </w:rPr>
      </w:pPr>
    </w:p>
    <w:p w14:paraId="1717D005" w14:textId="77777777" w:rsidR="00D41549" w:rsidRPr="00244B22" w:rsidRDefault="00CB5499" w:rsidP="002B7C05">
      <w:pPr>
        <w:topLinePunct/>
        <w:jc w:val="left"/>
        <w:rPr>
          <w:rFonts w:ascii="Arial" w:eastAsia="ＭＳ ゴシック" w:hAnsi="Arial"/>
          <w:spacing w:val="-2"/>
          <w:szCs w:val="20"/>
        </w:rPr>
      </w:pPr>
      <w:r w:rsidRPr="00244B22">
        <w:rPr>
          <w:rFonts w:ascii="Arial" w:eastAsia="ＭＳ ゴシック" w:hAnsi="Arial"/>
          <w:spacing w:val="-2"/>
          <w:szCs w:val="20"/>
        </w:rPr>
        <w:t>NOTE</w:t>
      </w:r>
    </w:p>
    <w:p w14:paraId="0794168D" w14:textId="77777777" w:rsidR="00D41549" w:rsidRPr="00244B22" w:rsidRDefault="003A712F" w:rsidP="002B7C05">
      <w:pPr>
        <w:topLinePunct/>
        <w:autoSpaceDE w:val="0"/>
        <w:autoSpaceDN w:val="0"/>
        <w:ind w:left="284" w:hanging="284"/>
        <w:rPr>
          <w:spacing w:val="-2"/>
          <w:szCs w:val="20"/>
        </w:rPr>
      </w:pPr>
      <w:r w:rsidRPr="00244B22">
        <w:rPr>
          <w:spacing w:val="-2"/>
          <w:szCs w:val="20"/>
        </w:rPr>
        <w:t>*1</w:t>
      </w:r>
      <w:r w:rsidRPr="00244B22">
        <w:rPr>
          <w:spacing w:val="-2"/>
          <w:szCs w:val="20"/>
        </w:rPr>
        <w:tab/>
      </w:r>
      <w:r w:rsidR="00D41549" w:rsidRPr="00244B22">
        <w:rPr>
          <w:spacing w:val="-2"/>
          <w:szCs w:val="20"/>
        </w:rPr>
        <w:t>This is a sample of notes. You may delete this part if unnecessary.</w:t>
      </w:r>
    </w:p>
    <w:p w14:paraId="5731E4AE" w14:textId="77777777" w:rsidR="00D41549" w:rsidRPr="00244B22" w:rsidRDefault="00D41549" w:rsidP="002B7C05">
      <w:pPr>
        <w:topLinePunct/>
        <w:autoSpaceDE w:val="0"/>
        <w:autoSpaceDN w:val="0"/>
        <w:ind w:left="284" w:hanging="284"/>
        <w:rPr>
          <w:spacing w:val="-2"/>
        </w:rPr>
      </w:pPr>
    </w:p>
    <w:p w14:paraId="301ECFAA" w14:textId="77777777" w:rsidR="00D41549" w:rsidRPr="00244B22" w:rsidRDefault="00CB5499" w:rsidP="002B7C05">
      <w:pPr>
        <w:topLinePunct/>
        <w:autoSpaceDE w:val="0"/>
        <w:autoSpaceDN w:val="0"/>
        <w:ind w:left="284" w:hanging="284"/>
        <w:rPr>
          <w:rFonts w:ascii="Arial" w:hAnsi="Arial"/>
          <w:spacing w:val="-2"/>
          <w:szCs w:val="20"/>
        </w:rPr>
      </w:pPr>
      <w:r w:rsidRPr="00244B22">
        <w:rPr>
          <w:rFonts w:ascii="Arial" w:eastAsia="ＭＳ ゴシック" w:hAnsi="Arial"/>
          <w:spacing w:val="-2"/>
          <w:szCs w:val="20"/>
        </w:rPr>
        <w:t>REFERENCES</w:t>
      </w:r>
    </w:p>
    <w:p w14:paraId="2911682D" w14:textId="77777777" w:rsidR="00D41549" w:rsidRPr="00244B22" w:rsidRDefault="00D96E67" w:rsidP="002B7C05">
      <w:pPr>
        <w:topLinePunct/>
        <w:autoSpaceDE w:val="0"/>
        <w:autoSpaceDN w:val="0"/>
        <w:ind w:left="284" w:hanging="284"/>
        <w:rPr>
          <w:spacing w:val="-2"/>
          <w:szCs w:val="20"/>
        </w:rPr>
      </w:pPr>
      <w:r w:rsidRPr="00244B22">
        <w:rPr>
          <w:rFonts w:hint="eastAsia"/>
          <w:spacing w:val="-2"/>
          <w:szCs w:val="20"/>
        </w:rPr>
        <w:t>1)</w:t>
      </w:r>
      <w:r w:rsidR="00F71DBA" w:rsidRPr="00244B22">
        <w:rPr>
          <w:spacing w:val="-2"/>
          <w:szCs w:val="20"/>
        </w:rPr>
        <w:tab/>
      </w:r>
      <w:r w:rsidR="001A2417" w:rsidRPr="00244B22">
        <w:rPr>
          <w:spacing w:val="-2"/>
          <w:szCs w:val="20"/>
        </w:rPr>
        <w:t xml:space="preserve">Author(s): Book title, Publisher, Publication year. </w:t>
      </w:r>
    </w:p>
    <w:p w14:paraId="1BD661C3" w14:textId="77777777" w:rsidR="0016051E" w:rsidRPr="00244B22" w:rsidRDefault="0016051E" w:rsidP="0016051E">
      <w:pPr>
        <w:topLinePunct/>
        <w:autoSpaceDE w:val="0"/>
        <w:autoSpaceDN w:val="0"/>
        <w:ind w:left="284" w:hanging="284"/>
        <w:rPr>
          <w:spacing w:val="-2"/>
          <w:szCs w:val="20"/>
        </w:rPr>
      </w:pPr>
      <w:r w:rsidRPr="00244B22">
        <w:rPr>
          <w:spacing w:val="-2"/>
          <w:szCs w:val="20"/>
        </w:rPr>
        <w:t>2)</w:t>
      </w:r>
      <w:r w:rsidRPr="00244B22">
        <w:rPr>
          <w:spacing w:val="-2"/>
          <w:szCs w:val="20"/>
        </w:rPr>
        <w:tab/>
        <w:t>Author(s): Ar</w:t>
      </w:r>
      <w:r w:rsidR="00013D2D" w:rsidRPr="00244B22">
        <w:rPr>
          <w:spacing w:val="-2"/>
          <w:szCs w:val="20"/>
        </w:rPr>
        <w:t>ticle title, Book title (ed. by editor(</w:t>
      </w:r>
      <w:r w:rsidRPr="00244B22">
        <w:rPr>
          <w:spacing w:val="-2"/>
          <w:szCs w:val="20"/>
        </w:rPr>
        <w:t>s</w:t>
      </w:r>
      <w:r w:rsidR="00013D2D" w:rsidRPr="00244B22">
        <w:rPr>
          <w:spacing w:val="-2"/>
          <w:szCs w:val="20"/>
        </w:rPr>
        <w:t>)</w:t>
      </w:r>
      <w:r w:rsidRPr="00244B22">
        <w:rPr>
          <w:spacing w:val="-2"/>
          <w:szCs w:val="20"/>
        </w:rPr>
        <w:t xml:space="preserve">), Publisher, </w:t>
      </w:r>
      <w:proofErr w:type="spellStart"/>
      <w:r w:rsidRPr="00244B22">
        <w:rPr>
          <w:spacing w:val="-2"/>
          <w:szCs w:val="20"/>
        </w:rPr>
        <w:t>pp.xxx</w:t>
      </w:r>
      <w:proofErr w:type="spellEnd"/>
      <w:r w:rsidR="00AA40DF">
        <w:rPr>
          <w:spacing w:val="-2"/>
          <w:szCs w:val="20"/>
        </w:rPr>
        <w:t>–</w:t>
      </w:r>
      <w:proofErr w:type="spellStart"/>
      <w:r w:rsidRPr="00244B22">
        <w:rPr>
          <w:spacing w:val="-2"/>
          <w:szCs w:val="20"/>
        </w:rPr>
        <w:t>yyy</w:t>
      </w:r>
      <w:proofErr w:type="spellEnd"/>
      <w:r w:rsidRPr="00244B22">
        <w:rPr>
          <w:spacing w:val="-2"/>
          <w:szCs w:val="20"/>
        </w:rPr>
        <w:t xml:space="preserve">, Publication year. </w:t>
      </w:r>
    </w:p>
    <w:p w14:paraId="0A714066" w14:textId="77777777" w:rsidR="00061B1E" w:rsidRPr="00244B22" w:rsidRDefault="0016051E" w:rsidP="00061B1E">
      <w:pPr>
        <w:topLinePunct/>
        <w:autoSpaceDE w:val="0"/>
        <w:autoSpaceDN w:val="0"/>
        <w:ind w:left="284" w:hanging="284"/>
        <w:rPr>
          <w:spacing w:val="-2"/>
          <w:szCs w:val="20"/>
        </w:rPr>
      </w:pPr>
      <w:r w:rsidRPr="00244B22">
        <w:rPr>
          <w:spacing w:val="-2"/>
          <w:szCs w:val="20"/>
        </w:rPr>
        <w:t>3</w:t>
      </w:r>
      <w:r w:rsidR="00061B1E" w:rsidRPr="00244B22">
        <w:rPr>
          <w:spacing w:val="-2"/>
          <w:szCs w:val="20"/>
        </w:rPr>
        <w:t>)</w:t>
      </w:r>
      <w:r w:rsidR="00061B1E" w:rsidRPr="00244B22">
        <w:rPr>
          <w:spacing w:val="-2"/>
          <w:szCs w:val="20"/>
        </w:rPr>
        <w:tab/>
      </w:r>
      <w:r w:rsidR="001A2417" w:rsidRPr="00244B22">
        <w:rPr>
          <w:spacing w:val="-2"/>
          <w:szCs w:val="20"/>
        </w:rPr>
        <w:t xml:space="preserve">Author(s): Article title, </w:t>
      </w:r>
      <w:r w:rsidR="000424DE" w:rsidRPr="00244B22">
        <w:rPr>
          <w:spacing w:val="-2"/>
          <w:szCs w:val="20"/>
        </w:rPr>
        <w:t>J</w:t>
      </w:r>
      <w:r w:rsidR="001A2417" w:rsidRPr="00244B22">
        <w:rPr>
          <w:spacing w:val="-2"/>
          <w:szCs w:val="20"/>
        </w:rPr>
        <w:t>ournal</w:t>
      </w:r>
      <w:r w:rsidR="000424DE" w:rsidRPr="00244B22">
        <w:rPr>
          <w:spacing w:val="-2"/>
          <w:szCs w:val="20"/>
        </w:rPr>
        <w:t xml:space="preserve"> title</w:t>
      </w:r>
      <w:r w:rsidR="001A2417" w:rsidRPr="00244B22">
        <w:rPr>
          <w:spacing w:val="-2"/>
          <w:szCs w:val="20"/>
        </w:rPr>
        <w:t xml:space="preserve">, </w:t>
      </w:r>
      <w:proofErr w:type="spellStart"/>
      <w:r w:rsidR="00AC5F56" w:rsidRPr="00244B22">
        <w:rPr>
          <w:spacing w:val="-2"/>
          <w:szCs w:val="20"/>
        </w:rPr>
        <w:t>Vol.xx</w:t>
      </w:r>
      <w:proofErr w:type="spellEnd"/>
      <w:r w:rsidR="00AC5F56" w:rsidRPr="00244B22">
        <w:rPr>
          <w:spacing w:val="-2"/>
          <w:szCs w:val="20"/>
        </w:rPr>
        <w:t xml:space="preserve">, </w:t>
      </w:r>
      <w:proofErr w:type="spellStart"/>
      <w:proofErr w:type="gramStart"/>
      <w:r w:rsidR="00AC5F56" w:rsidRPr="00244B22">
        <w:rPr>
          <w:spacing w:val="-2"/>
          <w:szCs w:val="20"/>
        </w:rPr>
        <w:t>No.yy</w:t>
      </w:r>
      <w:proofErr w:type="spellEnd"/>
      <w:proofErr w:type="gramEnd"/>
      <w:r w:rsidR="00AC5F56" w:rsidRPr="00244B22">
        <w:rPr>
          <w:spacing w:val="-2"/>
          <w:szCs w:val="20"/>
        </w:rPr>
        <w:t xml:space="preserve"> , </w:t>
      </w:r>
      <w:proofErr w:type="spellStart"/>
      <w:r w:rsidR="00061B1E" w:rsidRPr="00244B22">
        <w:rPr>
          <w:spacing w:val="-2"/>
          <w:szCs w:val="20"/>
        </w:rPr>
        <w:t>pp.</w:t>
      </w:r>
      <w:r w:rsidR="001A2417" w:rsidRPr="00244B22">
        <w:rPr>
          <w:spacing w:val="-2"/>
          <w:szCs w:val="20"/>
        </w:rPr>
        <w:t>xxx</w:t>
      </w:r>
      <w:proofErr w:type="spellEnd"/>
      <w:r w:rsidR="00AA40DF">
        <w:rPr>
          <w:spacing w:val="-2"/>
          <w:szCs w:val="20"/>
        </w:rPr>
        <w:t>–</w:t>
      </w:r>
      <w:proofErr w:type="spellStart"/>
      <w:r w:rsidR="001A2417" w:rsidRPr="00244B22">
        <w:rPr>
          <w:spacing w:val="-2"/>
          <w:szCs w:val="20"/>
        </w:rPr>
        <w:t>yyy</w:t>
      </w:r>
      <w:proofErr w:type="spellEnd"/>
      <w:r w:rsidR="00061B1E" w:rsidRPr="00244B22">
        <w:rPr>
          <w:spacing w:val="-2"/>
          <w:szCs w:val="20"/>
        </w:rPr>
        <w:t xml:space="preserve">, </w:t>
      </w:r>
      <w:r w:rsidR="001A2417" w:rsidRPr="00244B22">
        <w:rPr>
          <w:spacing w:val="-2"/>
          <w:szCs w:val="20"/>
        </w:rPr>
        <w:t>Publication year</w:t>
      </w:r>
      <w:r w:rsidR="00061B1E" w:rsidRPr="00244B22">
        <w:rPr>
          <w:spacing w:val="-2"/>
          <w:szCs w:val="20"/>
        </w:rPr>
        <w:t xml:space="preserve">. </w:t>
      </w:r>
    </w:p>
    <w:p w14:paraId="35C03244" w14:textId="77777777" w:rsidR="00E93124" w:rsidRDefault="0016051E" w:rsidP="002B7C05">
      <w:pPr>
        <w:topLinePunct/>
        <w:autoSpaceDE w:val="0"/>
        <w:autoSpaceDN w:val="0"/>
        <w:ind w:left="284" w:hanging="284"/>
        <w:rPr>
          <w:spacing w:val="-2"/>
          <w:szCs w:val="20"/>
        </w:rPr>
        <w:sectPr w:rsidR="00E93124" w:rsidSect="002B7C05">
          <w:type w:val="continuous"/>
          <w:pgSz w:w="11906" w:h="16838" w:code="9"/>
          <w:pgMar w:top="1077" w:right="1134" w:bottom="1077" w:left="1134" w:header="567" w:footer="567" w:gutter="0"/>
          <w:cols w:num="2" w:space="425"/>
          <w:noEndnote/>
          <w:docGrid w:type="lines" w:linePitch="277" w:charSpace="-3122"/>
        </w:sectPr>
      </w:pPr>
      <w:r w:rsidRPr="00244B22">
        <w:rPr>
          <w:noProof/>
          <w:spacing w:val="-2"/>
          <w:szCs w:val="20"/>
        </w:rPr>
        <w:t>4</w:t>
      </w:r>
      <w:r w:rsidR="00D41549" w:rsidRPr="00244B22">
        <w:rPr>
          <w:rFonts w:hint="eastAsia"/>
          <w:spacing w:val="-2"/>
          <w:szCs w:val="20"/>
        </w:rPr>
        <w:t>)</w:t>
      </w:r>
      <w:r w:rsidR="00D41549" w:rsidRPr="00244B22">
        <w:rPr>
          <w:rFonts w:hint="eastAsia"/>
          <w:spacing w:val="-2"/>
          <w:szCs w:val="20"/>
        </w:rPr>
        <w:tab/>
      </w:r>
      <w:r w:rsidR="001A2417" w:rsidRPr="00244B22">
        <w:rPr>
          <w:spacing w:val="-2"/>
          <w:szCs w:val="20"/>
        </w:rPr>
        <w:t xml:space="preserve">Author(s): Article title, Name of </w:t>
      </w:r>
      <w:r w:rsidR="00D37CDC" w:rsidRPr="00244B22">
        <w:rPr>
          <w:spacing w:val="-2"/>
          <w:szCs w:val="20"/>
        </w:rPr>
        <w:t>w</w:t>
      </w:r>
      <w:r w:rsidR="001A2417" w:rsidRPr="00244B22">
        <w:rPr>
          <w:spacing w:val="-2"/>
          <w:szCs w:val="20"/>
        </w:rPr>
        <w:t>ebsite, URL, Publication year. (Last access date</w:t>
      </w:r>
      <w:r w:rsidR="00B53DD5" w:rsidRPr="00244B22">
        <w:rPr>
          <w:spacing w:val="-2"/>
          <w:szCs w:val="20"/>
        </w:rPr>
        <w:t>)</w:t>
      </w:r>
    </w:p>
    <w:p w14:paraId="295530CC" w14:textId="77777777" w:rsidR="00F11863" w:rsidRPr="00244B22" w:rsidRDefault="00F11863" w:rsidP="002B7C05">
      <w:pPr>
        <w:topLinePunct/>
        <w:autoSpaceDE w:val="0"/>
        <w:autoSpaceDN w:val="0"/>
        <w:ind w:left="284" w:hanging="284"/>
        <w:rPr>
          <w:spacing w:val="-2"/>
          <w:szCs w:val="20"/>
        </w:rPr>
      </w:pPr>
    </w:p>
    <w:sectPr w:rsidR="00F11863" w:rsidRPr="00244B22" w:rsidSect="002B7C05">
      <w:type w:val="continuous"/>
      <w:pgSz w:w="11906" w:h="16838" w:code="9"/>
      <w:pgMar w:top="1077" w:right="1134" w:bottom="1077" w:left="1134" w:header="567" w:footer="567" w:gutter="0"/>
      <w:cols w:num="2" w:space="425"/>
      <w:noEndnote/>
      <w:docGrid w:type="lines" w:linePitch="277" w:charSpace="-312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8694D8F" w14:textId="77777777" w:rsidR="00E7497A" w:rsidRDefault="00E7497A" w:rsidP="006E0D5B">
      <w:r>
        <w:separator/>
      </w:r>
    </w:p>
  </w:endnote>
  <w:endnote w:type="continuationSeparator" w:id="0">
    <w:p w14:paraId="524EA083" w14:textId="77777777" w:rsidR="00E7497A" w:rsidRDefault="00E7497A" w:rsidP="006E0D5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entury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ＭＳ 明朝">
    <w:altName w:val="MS Mincho"/>
    <w:panose1 w:val="02020609040205080304"/>
    <w:charset w:val="80"/>
    <w:family w:val="roman"/>
    <w:pitch w:val="fixed"/>
    <w:sig w:usb0="E00002FF" w:usb1="6AC7FDFB" w:usb2="08000012" w:usb3="00000000" w:csb0="0002009F" w:csb1="00000000"/>
  </w:font>
  <w:font w:name="ＭＳ ゴシック">
    <w:altName w:val="MS Gothic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游ゴシック Light">
    <w:panose1 w:val="020B0300000000000000"/>
    <w:charset w:val="80"/>
    <w:family w:val="modern"/>
    <w:pitch w:val="variable"/>
    <w:sig w:usb0="E00002FF" w:usb1="2AC7FDFF" w:usb2="00000016" w:usb3="00000000" w:csb0="0002009F" w:csb1="00000000"/>
  </w:font>
  <w:font w:name="游明朝">
    <w:panose1 w:val="02020400000000000000"/>
    <w:charset w:val="80"/>
    <w:family w:val="roman"/>
    <w:pitch w:val="variable"/>
    <w:sig w:usb0="800002E7" w:usb1="2AC7FCFF" w:usb2="00000012" w:usb3="00000000" w:csb0="000200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17ADD37" w14:textId="77777777" w:rsidR="00E7497A" w:rsidRDefault="00E7497A" w:rsidP="006E0D5B">
      <w:r>
        <w:separator/>
      </w:r>
    </w:p>
  </w:footnote>
  <w:footnote w:type="continuationSeparator" w:id="0">
    <w:p w14:paraId="4C1B2EF7" w14:textId="77777777" w:rsidR="00E7497A" w:rsidRDefault="00E7497A" w:rsidP="006E0D5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1D"/>
    <w:multiLevelType w:val="multilevel"/>
    <w:tmpl w:val="A8680884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Wingdings" w:hAnsi="Wingdings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840"/>
  <w:drawingGridHorizontalSpacing w:val="185"/>
  <w:drawingGridVerticalSpacing w:val="277"/>
  <w:displayHorizontalDrawingGridEvery w:val="0"/>
  <w:characterSpacingControl w:val="compressPunctuation"/>
  <w:hdrShapeDefaults>
    <o:shapedefaults v:ext="edit" spidmax="2052">
      <v:textbox inset="5.85pt,.7pt,5.85pt,.7pt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1031A"/>
    <w:rsid w:val="00000773"/>
    <w:rsid w:val="00001029"/>
    <w:rsid w:val="00003F33"/>
    <w:rsid w:val="0000493D"/>
    <w:rsid w:val="00005575"/>
    <w:rsid w:val="0000695F"/>
    <w:rsid w:val="0001031A"/>
    <w:rsid w:val="0001242D"/>
    <w:rsid w:val="00013D2D"/>
    <w:rsid w:val="00016AA1"/>
    <w:rsid w:val="0001763C"/>
    <w:rsid w:val="00022BCE"/>
    <w:rsid w:val="00026147"/>
    <w:rsid w:val="00031A55"/>
    <w:rsid w:val="00036174"/>
    <w:rsid w:val="0003749F"/>
    <w:rsid w:val="000416A7"/>
    <w:rsid w:val="000424DE"/>
    <w:rsid w:val="00045E75"/>
    <w:rsid w:val="00052467"/>
    <w:rsid w:val="0005502F"/>
    <w:rsid w:val="00061A13"/>
    <w:rsid w:val="00061B1E"/>
    <w:rsid w:val="00062967"/>
    <w:rsid w:val="00065EE1"/>
    <w:rsid w:val="00066447"/>
    <w:rsid w:val="00084037"/>
    <w:rsid w:val="0009041A"/>
    <w:rsid w:val="00093054"/>
    <w:rsid w:val="00096797"/>
    <w:rsid w:val="000A121F"/>
    <w:rsid w:val="000A5AF0"/>
    <w:rsid w:val="000B1964"/>
    <w:rsid w:val="000B2F70"/>
    <w:rsid w:val="000C18A3"/>
    <w:rsid w:val="000D0893"/>
    <w:rsid w:val="000D4614"/>
    <w:rsid w:val="000D70B2"/>
    <w:rsid w:val="000D7ADF"/>
    <w:rsid w:val="000E029A"/>
    <w:rsid w:val="000E346F"/>
    <w:rsid w:val="000E3DC9"/>
    <w:rsid w:val="000F2D1D"/>
    <w:rsid w:val="000F2ED4"/>
    <w:rsid w:val="000F43A9"/>
    <w:rsid w:val="000F44BF"/>
    <w:rsid w:val="000F4A61"/>
    <w:rsid w:val="001038A7"/>
    <w:rsid w:val="0010562D"/>
    <w:rsid w:val="00112B70"/>
    <w:rsid w:val="0011393A"/>
    <w:rsid w:val="00115378"/>
    <w:rsid w:val="001157A6"/>
    <w:rsid w:val="001201DA"/>
    <w:rsid w:val="001214A8"/>
    <w:rsid w:val="00122503"/>
    <w:rsid w:val="00122FB1"/>
    <w:rsid w:val="00132C9B"/>
    <w:rsid w:val="0013334A"/>
    <w:rsid w:val="0013739C"/>
    <w:rsid w:val="00140D76"/>
    <w:rsid w:val="00150707"/>
    <w:rsid w:val="001512AD"/>
    <w:rsid w:val="001521DC"/>
    <w:rsid w:val="00152CDF"/>
    <w:rsid w:val="0016051E"/>
    <w:rsid w:val="0016122A"/>
    <w:rsid w:val="0016253F"/>
    <w:rsid w:val="00164DE1"/>
    <w:rsid w:val="00167E1C"/>
    <w:rsid w:val="00172A5C"/>
    <w:rsid w:val="00173CAF"/>
    <w:rsid w:val="00175F92"/>
    <w:rsid w:val="00196232"/>
    <w:rsid w:val="00196C38"/>
    <w:rsid w:val="001A2417"/>
    <w:rsid w:val="001A4377"/>
    <w:rsid w:val="001A4AC3"/>
    <w:rsid w:val="001A5F33"/>
    <w:rsid w:val="001A6E03"/>
    <w:rsid w:val="001B6974"/>
    <w:rsid w:val="001D507D"/>
    <w:rsid w:val="001D5126"/>
    <w:rsid w:val="001E2206"/>
    <w:rsid w:val="001E6873"/>
    <w:rsid w:val="001F0796"/>
    <w:rsid w:val="001F6AA9"/>
    <w:rsid w:val="00200FCF"/>
    <w:rsid w:val="002048F6"/>
    <w:rsid w:val="002116B2"/>
    <w:rsid w:val="00221857"/>
    <w:rsid w:val="00221D43"/>
    <w:rsid w:val="00225538"/>
    <w:rsid w:val="00230030"/>
    <w:rsid w:val="00232003"/>
    <w:rsid w:val="002368FD"/>
    <w:rsid w:val="00243522"/>
    <w:rsid w:val="00244B22"/>
    <w:rsid w:val="0024514C"/>
    <w:rsid w:val="002526D6"/>
    <w:rsid w:val="00257132"/>
    <w:rsid w:val="00265C58"/>
    <w:rsid w:val="00271279"/>
    <w:rsid w:val="0027177F"/>
    <w:rsid w:val="0027557E"/>
    <w:rsid w:val="002758D5"/>
    <w:rsid w:val="0027624C"/>
    <w:rsid w:val="00276EDA"/>
    <w:rsid w:val="00281044"/>
    <w:rsid w:val="00283E1E"/>
    <w:rsid w:val="0028477A"/>
    <w:rsid w:val="00285B44"/>
    <w:rsid w:val="00290411"/>
    <w:rsid w:val="00290830"/>
    <w:rsid w:val="00296548"/>
    <w:rsid w:val="002A4427"/>
    <w:rsid w:val="002A59F0"/>
    <w:rsid w:val="002B0C19"/>
    <w:rsid w:val="002B2D56"/>
    <w:rsid w:val="002B48A9"/>
    <w:rsid w:val="002B4EB9"/>
    <w:rsid w:val="002B4F26"/>
    <w:rsid w:val="002B554D"/>
    <w:rsid w:val="002B7C05"/>
    <w:rsid w:val="002C0018"/>
    <w:rsid w:val="002C2244"/>
    <w:rsid w:val="002C4B20"/>
    <w:rsid w:val="002C6A05"/>
    <w:rsid w:val="002D5F5B"/>
    <w:rsid w:val="002D7357"/>
    <w:rsid w:val="002E1ACF"/>
    <w:rsid w:val="002E4A2B"/>
    <w:rsid w:val="002E4DAD"/>
    <w:rsid w:val="002E6062"/>
    <w:rsid w:val="002F00DA"/>
    <w:rsid w:val="002F3A19"/>
    <w:rsid w:val="0032382C"/>
    <w:rsid w:val="00332F3D"/>
    <w:rsid w:val="003345F3"/>
    <w:rsid w:val="003418ED"/>
    <w:rsid w:val="003423DF"/>
    <w:rsid w:val="00344127"/>
    <w:rsid w:val="003461A1"/>
    <w:rsid w:val="00350E74"/>
    <w:rsid w:val="00351102"/>
    <w:rsid w:val="003518FB"/>
    <w:rsid w:val="00360036"/>
    <w:rsid w:val="00361810"/>
    <w:rsid w:val="00367D92"/>
    <w:rsid w:val="00370B48"/>
    <w:rsid w:val="00381752"/>
    <w:rsid w:val="00381F5B"/>
    <w:rsid w:val="0038423A"/>
    <w:rsid w:val="00385D04"/>
    <w:rsid w:val="00387F1F"/>
    <w:rsid w:val="00390F4C"/>
    <w:rsid w:val="003A05A1"/>
    <w:rsid w:val="003A1937"/>
    <w:rsid w:val="003A1E75"/>
    <w:rsid w:val="003A4BFA"/>
    <w:rsid w:val="003A712F"/>
    <w:rsid w:val="003A7A50"/>
    <w:rsid w:val="003B0562"/>
    <w:rsid w:val="003B796F"/>
    <w:rsid w:val="003C285E"/>
    <w:rsid w:val="003C46A6"/>
    <w:rsid w:val="003C4CB5"/>
    <w:rsid w:val="003C7F8D"/>
    <w:rsid w:val="003D0104"/>
    <w:rsid w:val="003D29C5"/>
    <w:rsid w:val="003E1C7A"/>
    <w:rsid w:val="003E2786"/>
    <w:rsid w:val="003E7370"/>
    <w:rsid w:val="003F0682"/>
    <w:rsid w:val="003F3CB2"/>
    <w:rsid w:val="003F5025"/>
    <w:rsid w:val="003F773D"/>
    <w:rsid w:val="00403C0F"/>
    <w:rsid w:val="00405D60"/>
    <w:rsid w:val="004164EC"/>
    <w:rsid w:val="004175D7"/>
    <w:rsid w:val="00424D3B"/>
    <w:rsid w:val="00434A5D"/>
    <w:rsid w:val="004367CD"/>
    <w:rsid w:val="004451D9"/>
    <w:rsid w:val="00446355"/>
    <w:rsid w:val="0044714E"/>
    <w:rsid w:val="00447DC5"/>
    <w:rsid w:val="0045104D"/>
    <w:rsid w:val="0045222E"/>
    <w:rsid w:val="00453D23"/>
    <w:rsid w:val="00453F5B"/>
    <w:rsid w:val="00454547"/>
    <w:rsid w:val="00454D0A"/>
    <w:rsid w:val="00461237"/>
    <w:rsid w:val="00475FD8"/>
    <w:rsid w:val="00487BB8"/>
    <w:rsid w:val="0049656E"/>
    <w:rsid w:val="004A7C3B"/>
    <w:rsid w:val="004B4D97"/>
    <w:rsid w:val="004B59A2"/>
    <w:rsid w:val="004B7F8E"/>
    <w:rsid w:val="004C59EF"/>
    <w:rsid w:val="004D0818"/>
    <w:rsid w:val="004D3168"/>
    <w:rsid w:val="004D5FE4"/>
    <w:rsid w:val="004E0ACD"/>
    <w:rsid w:val="004E1F2E"/>
    <w:rsid w:val="004F6A73"/>
    <w:rsid w:val="004F73ED"/>
    <w:rsid w:val="00500E68"/>
    <w:rsid w:val="005047CA"/>
    <w:rsid w:val="0051239C"/>
    <w:rsid w:val="0052711C"/>
    <w:rsid w:val="00540DB8"/>
    <w:rsid w:val="00552646"/>
    <w:rsid w:val="00553E7E"/>
    <w:rsid w:val="0055563B"/>
    <w:rsid w:val="00556B0F"/>
    <w:rsid w:val="0055714A"/>
    <w:rsid w:val="00560B44"/>
    <w:rsid w:val="00564A35"/>
    <w:rsid w:val="00566350"/>
    <w:rsid w:val="00567830"/>
    <w:rsid w:val="00567E16"/>
    <w:rsid w:val="00573969"/>
    <w:rsid w:val="00575FF6"/>
    <w:rsid w:val="00577373"/>
    <w:rsid w:val="00583755"/>
    <w:rsid w:val="00585995"/>
    <w:rsid w:val="00593DE2"/>
    <w:rsid w:val="00596429"/>
    <w:rsid w:val="00597732"/>
    <w:rsid w:val="005A0AEB"/>
    <w:rsid w:val="005A3D85"/>
    <w:rsid w:val="005A59A9"/>
    <w:rsid w:val="005A5E7A"/>
    <w:rsid w:val="005B2688"/>
    <w:rsid w:val="005C2B94"/>
    <w:rsid w:val="005C717C"/>
    <w:rsid w:val="005C75BC"/>
    <w:rsid w:val="005D2D31"/>
    <w:rsid w:val="005D6B21"/>
    <w:rsid w:val="005D7088"/>
    <w:rsid w:val="005D71B6"/>
    <w:rsid w:val="005D7BCA"/>
    <w:rsid w:val="005E3E7E"/>
    <w:rsid w:val="005E4B25"/>
    <w:rsid w:val="005F4F12"/>
    <w:rsid w:val="005F5774"/>
    <w:rsid w:val="005F7854"/>
    <w:rsid w:val="00603210"/>
    <w:rsid w:val="00614262"/>
    <w:rsid w:val="00621F8D"/>
    <w:rsid w:val="006305F4"/>
    <w:rsid w:val="00633390"/>
    <w:rsid w:val="00634F19"/>
    <w:rsid w:val="006369C2"/>
    <w:rsid w:val="00642BE5"/>
    <w:rsid w:val="0064735F"/>
    <w:rsid w:val="00652E85"/>
    <w:rsid w:val="00653769"/>
    <w:rsid w:val="00655998"/>
    <w:rsid w:val="00660098"/>
    <w:rsid w:val="00661227"/>
    <w:rsid w:val="006653FE"/>
    <w:rsid w:val="00670E36"/>
    <w:rsid w:val="00672552"/>
    <w:rsid w:val="00684665"/>
    <w:rsid w:val="00687552"/>
    <w:rsid w:val="006959AC"/>
    <w:rsid w:val="0069724B"/>
    <w:rsid w:val="006A4248"/>
    <w:rsid w:val="006B0A6F"/>
    <w:rsid w:val="006B1B96"/>
    <w:rsid w:val="006B4E03"/>
    <w:rsid w:val="006C2A84"/>
    <w:rsid w:val="006D6933"/>
    <w:rsid w:val="006D6B99"/>
    <w:rsid w:val="006D6D37"/>
    <w:rsid w:val="006D7A3D"/>
    <w:rsid w:val="006E0C62"/>
    <w:rsid w:val="006E0D5B"/>
    <w:rsid w:val="006E1335"/>
    <w:rsid w:val="006E4444"/>
    <w:rsid w:val="006E7CEE"/>
    <w:rsid w:val="007018AA"/>
    <w:rsid w:val="00701FF4"/>
    <w:rsid w:val="00714AE1"/>
    <w:rsid w:val="007224A0"/>
    <w:rsid w:val="00723B33"/>
    <w:rsid w:val="00726959"/>
    <w:rsid w:val="0073060E"/>
    <w:rsid w:val="0073089B"/>
    <w:rsid w:val="0074115E"/>
    <w:rsid w:val="00752AB5"/>
    <w:rsid w:val="00754C9B"/>
    <w:rsid w:val="00756981"/>
    <w:rsid w:val="00757C88"/>
    <w:rsid w:val="00757D41"/>
    <w:rsid w:val="00762B99"/>
    <w:rsid w:val="00764C1B"/>
    <w:rsid w:val="00765444"/>
    <w:rsid w:val="007702CD"/>
    <w:rsid w:val="007706A6"/>
    <w:rsid w:val="007710E2"/>
    <w:rsid w:val="00780584"/>
    <w:rsid w:val="007832CD"/>
    <w:rsid w:val="007833EA"/>
    <w:rsid w:val="00785423"/>
    <w:rsid w:val="007A71DE"/>
    <w:rsid w:val="007A72E3"/>
    <w:rsid w:val="007B1848"/>
    <w:rsid w:val="007B3CA7"/>
    <w:rsid w:val="007B4611"/>
    <w:rsid w:val="007C0A7A"/>
    <w:rsid w:val="007C13D3"/>
    <w:rsid w:val="007C3BB7"/>
    <w:rsid w:val="007C6132"/>
    <w:rsid w:val="007C6790"/>
    <w:rsid w:val="007D498A"/>
    <w:rsid w:val="007D4A7C"/>
    <w:rsid w:val="007E0E0E"/>
    <w:rsid w:val="007E22FE"/>
    <w:rsid w:val="007E4E7A"/>
    <w:rsid w:val="007E63C2"/>
    <w:rsid w:val="007E6BF8"/>
    <w:rsid w:val="007F4411"/>
    <w:rsid w:val="007F5BD9"/>
    <w:rsid w:val="007F7E5F"/>
    <w:rsid w:val="00803AAD"/>
    <w:rsid w:val="00816894"/>
    <w:rsid w:val="00820214"/>
    <w:rsid w:val="0082282F"/>
    <w:rsid w:val="00826660"/>
    <w:rsid w:val="00830D11"/>
    <w:rsid w:val="008333DB"/>
    <w:rsid w:val="00835DBF"/>
    <w:rsid w:val="00840720"/>
    <w:rsid w:val="00842D35"/>
    <w:rsid w:val="00846092"/>
    <w:rsid w:val="008545C2"/>
    <w:rsid w:val="008550DD"/>
    <w:rsid w:val="00856C47"/>
    <w:rsid w:val="008603FD"/>
    <w:rsid w:val="00866551"/>
    <w:rsid w:val="00871986"/>
    <w:rsid w:val="00875E2A"/>
    <w:rsid w:val="00876A96"/>
    <w:rsid w:val="00877ACA"/>
    <w:rsid w:val="008819EB"/>
    <w:rsid w:val="008832C5"/>
    <w:rsid w:val="008834EB"/>
    <w:rsid w:val="00885D7D"/>
    <w:rsid w:val="00890008"/>
    <w:rsid w:val="008904DD"/>
    <w:rsid w:val="0089226F"/>
    <w:rsid w:val="00896048"/>
    <w:rsid w:val="008A062D"/>
    <w:rsid w:val="008A1825"/>
    <w:rsid w:val="008A2B7A"/>
    <w:rsid w:val="008A50F2"/>
    <w:rsid w:val="008A5EE0"/>
    <w:rsid w:val="008A7395"/>
    <w:rsid w:val="008B0340"/>
    <w:rsid w:val="008B254C"/>
    <w:rsid w:val="008B5F63"/>
    <w:rsid w:val="008C4322"/>
    <w:rsid w:val="008C6115"/>
    <w:rsid w:val="008D5C7A"/>
    <w:rsid w:val="008E0825"/>
    <w:rsid w:val="008E1C3E"/>
    <w:rsid w:val="008E3CF5"/>
    <w:rsid w:val="008E5231"/>
    <w:rsid w:val="008E687F"/>
    <w:rsid w:val="008E7233"/>
    <w:rsid w:val="008F4CFC"/>
    <w:rsid w:val="008F64B9"/>
    <w:rsid w:val="008F6CDF"/>
    <w:rsid w:val="009007DC"/>
    <w:rsid w:val="00903674"/>
    <w:rsid w:val="0092297A"/>
    <w:rsid w:val="0092333D"/>
    <w:rsid w:val="00923D9D"/>
    <w:rsid w:val="009244CB"/>
    <w:rsid w:val="00932E6B"/>
    <w:rsid w:val="009356E1"/>
    <w:rsid w:val="00937994"/>
    <w:rsid w:val="00943349"/>
    <w:rsid w:val="0095022E"/>
    <w:rsid w:val="00950647"/>
    <w:rsid w:val="009510B8"/>
    <w:rsid w:val="00954001"/>
    <w:rsid w:val="0095557C"/>
    <w:rsid w:val="009564EF"/>
    <w:rsid w:val="00956C36"/>
    <w:rsid w:val="00957BB9"/>
    <w:rsid w:val="0096344B"/>
    <w:rsid w:val="009635E2"/>
    <w:rsid w:val="00964B59"/>
    <w:rsid w:val="00967C87"/>
    <w:rsid w:val="0097467A"/>
    <w:rsid w:val="009816FE"/>
    <w:rsid w:val="00982EF3"/>
    <w:rsid w:val="009851D4"/>
    <w:rsid w:val="009869B2"/>
    <w:rsid w:val="009928AB"/>
    <w:rsid w:val="00992ED1"/>
    <w:rsid w:val="009938A3"/>
    <w:rsid w:val="00997D6F"/>
    <w:rsid w:val="009A1BCF"/>
    <w:rsid w:val="009A2ABE"/>
    <w:rsid w:val="009A7C76"/>
    <w:rsid w:val="009B7E63"/>
    <w:rsid w:val="009C5873"/>
    <w:rsid w:val="009C5AD1"/>
    <w:rsid w:val="009C7964"/>
    <w:rsid w:val="009D0744"/>
    <w:rsid w:val="009D22D7"/>
    <w:rsid w:val="009D3A33"/>
    <w:rsid w:val="009D528A"/>
    <w:rsid w:val="009E594E"/>
    <w:rsid w:val="009F1344"/>
    <w:rsid w:val="009F400B"/>
    <w:rsid w:val="009F59C4"/>
    <w:rsid w:val="009F5A28"/>
    <w:rsid w:val="009F5D72"/>
    <w:rsid w:val="00A10673"/>
    <w:rsid w:val="00A12041"/>
    <w:rsid w:val="00A17AFE"/>
    <w:rsid w:val="00A17CCC"/>
    <w:rsid w:val="00A3377F"/>
    <w:rsid w:val="00A36F47"/>
    <w:rsid w:val="00A42153"/>
    <w:rsid w:val="00A44591"/>
    <w:rsid w:val="00A448CF"/>
    <w:rsid w:val="00A450DF"/>
    <w:rsid w:val="00A51435"/>
    <w:rsid w:val="00A556A8"/>
    <w:rsid w:val="00A55FB8"/>
    <w:rsid w:val="00A56603"/>
    <w:rsid w:val="00A578E1"/>
    <w:rsid w:val="00A62A93"/>
    <w:rsid w:val="00A67BE9"/>
    <w:rsid w:val="00A74296"/>
    <w:rsid w:val="00A7700B"/>
    <w:rsid w:val="00A77021"/>
    <w:rsid w:val="00A7749C"/>
    <w:rsid w:val="00A7755A"/>
    <w:rsid w:val="00A829D5"/>
    <w:rsid w:val="00A844A5"/>
    <w:rsid w:val="00A87C9A"/>
    <w:rsid w:val="00A909FA"/>
    <w:rsid w:val="00A9558A"/>
    <w:rsid w:val="00A96CCF"/>
    <w:rsid w:val="00AA1439"/>
    <w:rsid w:val="00AA205D"/>
    <w:rsid w:val="00AA40DF"/>
    <w:rsid w:val="00AA42A3"/>
    <w:rsid w:val="00AA7324"/>
    <w:rsid w:val="00AA7528"/>
    <w:rsid w:val="00AC2800"/>
    <w:rsid w:val="00AC5F56"/>
    <w:rsid w:val="00AC7B43"/>
    <w:rsid w:val="00AD0CE6"/>
    <w:rsid w:val="00AD4570"/>
    <w:rsid w:val="00AD4CFA"/>
    <w:rsid w:val="00AD5C12"/>
    <w:rsid w:val="00AD6875"/>
    <w:rsid w:val="00AF76B7"/>
    <w:rsid w:val="00B02936"/>
    <w:rsid w:val="00B071A0"/>
    <w:rsid w:val="00B107BB"/>
    <w:rsid w:val="00B17ADD"/>
    <w:rsid w:val="00B21AFA"/>
    <w:rsid w:val="00B2216E"/>
    <w:rsid w:val="00B24658"/>
    <w:rsid w:val="00B24F2E"/>
    <w:rsid w:val="00B27E9C"/>
    <w:rsid w:val="00B31F9E"/>
    <w:rsid w:val="00B32268"/>
    <w:rsid w:val="00B42FBA"/>
    <w:rsid w:val="00B50EE5"/>
    <w:rsid w:val="00B515F7"/>
    <w:rsid w:val="00B53356"/>
    <w:rsid w:val="00B53DA6"/>
    <w:rsid w:val="00B53DD5"/>
    <w:rsid w:val="00B612F2"/>
    <w:rsid w:val="00B70875"/>
    <w:rsid w:val="00B760C9"/>
    <w:rsid w:val="00B77F69"/>
    <w:rsid w:val="00B813AE"/>
    <w:rsid w:val="00B8411D"/>
    <w:rsid w:val="00B84E92"/>
    <w:rsid w:val="00B8542D"/>
    <w:rsid w:val="00B95017"/>
    <w:rsid w:val="00B95FE4"/>
    <w:rsid w:val="00B9632C"/>
    <w:rsid w:val="00BA3598"/>
    <w:rsid w:val="00BA51AF"/>
    <w:rsid w:val="00BB030C"/>
    <w:rsid w:val="00BB18C1"/>
    <w:rsid w:val="00BB2224"/>
    <w:rsid w:val="00BB22DC"/>
    <w:rsid w:val="00BB2893"/>
    <w:rsid w:val="00BB2A70"/>
    <w:rsid w:val="00BC63B4"/>
    <w:rsid w:val="00BD2FBC"/>
    <w:rsid w:val="00BE0835"/>
    <w:rsid w:val="00BE3C6A"/>
    <w:rsid w:val="00BF2E7F"/>
    <w:rsid w:val="00BF54F1"/>
    <w:rsid w:val="00BF7210"/>
    <w:rsid w:val="00C038D8"/>
    <w:rsid w:val="00C057BD"/>
    <w:rsid w:val="00C1504B"/>
    <w:rsid w:val="00C16092"/>
    <w:rsid w:val="00C2109B"/>
    <w:rsid w:val="00C211A4"/>
    <w:rsid w:val="00C225C7"/>
    <w:rsid w:val="00C27E1B"/>
    <w:rsid w:val="00C30264"/>
    <w:rsid w:val="00C30EB4"/>
    <w:rsid w:val="00C3163E"/>
    <w:rsid w:val="00C35AFC"/>
    <w:rsid w:val="00C37EA7"/>
    <w:rsid w:val="00C44B6C"/>
    <w:rsid w:val="00C461C0"/>
    <w:rsid w:val="00C46B44"/>
    <w:rsid w:val="00C60CA9"/>
    <w:rsid w:val="00C620E7"/>
    <w:rsid w:val="00C63893"/>
    <w:rsid w:val="00C63C85"/>
    <w:rsid w:val="00C65940"/>
    <w:rsid w:val="00C751BB"/>
    <w:rsid w:val="00C80757"/>
    <w:rsid w:val="00C80CFF"/>
    <w:rsid w:val="00C84630"/>
    <w:rsid w:val="00C90597"/>
    <w:rsid w:val="00C915B6"/>
    <w:rsid w:val="00C9218A"/>
    <w:rsid w:val="00CA0384"/>
    <w:rsid w:val="00CA4750"/>
    <w:rsid w:val="00CA5FD4"/>
    <w:rsid w:val="00CB5499"/>
    <w:rsid w:val="00CB665E"/>
    <w:rsid w:val="00CB67B0"/>
    <w:rsid w:val="00CC216E"/>
    <w:rsid w:val="00CC21F8"/>
    <w:rsid w:val="00CC24A3"/>
    <w:rsid w:val="00CC271E"/>
    <w:rsid w:val="00CC7B32"/>
    <w:rsid w:val="00CD0793"/>
    <w:rsid w:val="00CD5E29"/>
    <w:rsid w:val="00CD6E25"/>
    <w:rsid w:val="00CE20B3"/>
    <w:rsid w:val="00CE318C"/>
    <w:rsid w:val="00CE6EC0"/>
    <w:rsid w:val="00CF40AC"/>
    <w:rsid w:val="00CF4DA0"/>
    <w:rsid w:val="00D00A90"/>
    <w:rsid w:val="00D0154F"/>
    <w:rsid w:val="00D02745"/>
    <w:rsid w:val="00D03FE3"/>
    <w:rsid w:val="00D04D64"/>
    <w:rsid w:val="00D056BF"/>
    <w:rsid w:val="00D05A03"/>
    <w:rsid w:val="00D07183"/>
    <w:rsid w:val="00D07276"/>
    <w:rsid w:val="00D20758"/>
    <w:rsid w:val="00D20CC5"/>
    <w:rsid w:val="00D25941"/>
    <w:rsid w:val="00D321EC"/>
    <w:rsid w:val="00D35CC3"/>
    <w:rsid w:val="00D363E9"/>
    <w:rsid w:val="00D37CDC"/>
    <w:rsid w:val="00D40003"/>
    <w:rsid w:val="00D41207"/>
    <w:rsid w:val="00D41549"/>
    <w:rsid w:val="00D429C9"/>
    <w:rsid w:val="00D47ACB"/>
    <w:rsid w:val="00D506D5"/>
    <w:rsid w:val="00D53F4F"/>
    <w:rsid w:val="00D61252"/>
    <w:rsid w:val="00D646DD"/>
    <w:rsid w:val="00D665CF"/>
    <w:rsid w:val="00D766D8"/>
    <w:rsid w:val="00D76DFA"/>
    <w:rsid w:val="00D7702D"/>
    <w:rsid w:val="00D91756"/>
    <w:rsid w:val="00D96E67"/>
    <w:rsid w:val="00DA0C21"/>
    <w:rsid w:val="00DA3269"/>
    <w:rsid w:val="00DA3681"/>
    <w:rsid w:val="00DA5E74"/>
    <w:rsid w:val="00DA63E6"/>
    <w:rsid w:val="00DA7340"/>
    <w:rsid w:val="00DB00A4"/>
    <w:rsid w:val="00DB0DB0"/>
    <w:rsid w:val="00DB1131"/>
    <w:rsid w:val="00DB1280"/>
    <w:rsid w:val="00DB3C84"/>
    <w:rsid w:val="00DC067A"/>
    <w:rsid w:val="00DC24E4"/>
    <w:rsid w:val="00DC636C"/>
    <w:rsid w:val="00DD0D5D"/>
    <w:rsid w:val="00DD21DF"/>
    <w:rsid w:val="00DD571B"/>
    <w:rsid w:val="00DE167C"/>
    <w:rsid w:val="00DE1FDB"/>
    <w:rsid w:val="00DF1723"/>
    <w:rsid w:val="00DF26B1"/>
    <w:rsid w:val="00DF2839"/>
    <w:rsid w:val="00DF2E91"/>
    <w:rsid w:val="00DF5C3A"/>
    <w:rsid w:val="00E0264D"/>
    <w:rsid w:val="00E05D5C"/>
    <w:rsid w:val="00E1289D"/>
    <w:rsid w:val="00E14E8B"/>
    <w:rsid w:val="00E2294E"/>
    <w:rsid w:val="00E30EC1"/>
    <w:rsid w:val="00E32F8C"/>
    <w:rsid w:val="00E3694C"/>
    <w:rsid w:val="00E36E4B"/>
    <w:rsid w:val="00E52650"/>
    <w:rsid w:val="00E5688D"/>
    <w:rsid w:val="00E6009A"/>
    <w:rsid w:val="00E6293E"/>
    <w:rsid w:val="00E6329E"/>
    <w:rsid w:val="00E64BC6"/>
    <w:rsid w:val="00E65C39"/>
    <w:rsid w:val="00E67C7F"/>
    <w:rsid w:val="00E7017F"/>
    <w:rsid w:val="00E7497A"/>
    <w:rsid w:val="00E74DC1"/>
    <w:rsid w:val="00E806AA"/>
    <w:rsid w:val="00E817B0"/>
    <w:rsid w:val="00E8252D"/>
    <w:rsid w:val="00E833CE"/>
    <w:rsid w:val="00E837C1"/>
    <w:rsid w:val="00E929A1"/>
    <w:rsid w:val="00E93124"/>
    <w:rsid w:val="00EA1A87"/>
    <w:rsid w:val="00EA427C"/>
    <w:rsid w:val="00EB4AEA"/>
    <w:rsid w:val="00EB6950"/>
    <w:rsid w:val="00EB778B"/>
    <w:rsid w:val="00ED1CFC"/>
    <w:rsid w:val="00EE7656"/>
    <w:rsid w:val="00EE7FA9"/>
    <w:rsid w:val="00EF1AE4"/>
    <w:rsid w:val="00EF7E6C"/>
    <w:rsid w:val="00F02519"/>
    <w:rsid w:val="00F03225"/>
    <w:rsid w:val="00F0599B"/>
    <w:rsid w:val="00F10C41"/>
    <w:rsid w:val="00F11863"/>
    <w:rsid w:val="00F13AD0"/>
    <w:rsid w:val="00F159D9"/>
    <w:rsid w:val="00F1633C"/>
    <w:rsid w:val="00F301EC"/>
    <w:rsid w:val="00F3307B"/>
    <w:rsid w:val="00F3773C"/>
    <w:rsid w:val="00F379BE"/>
    <w:rsid w:val="00F40C49"/>
    <w:rsid w:val="00F41496"/>
    <w:rsid w:val="00F422B7"/>
    <w:rsid w:val="00F42588"/>
    <w:rsid w:val="00F42F84"/>
    <w:rsid w:val="00F43551"/>
    <w:rsid w:val="00F47970"/>
    <w:rsid w:val="00F532BD"/>
    <w:rsid w:val="00F579C9"/>
    <w:rsid w:val="00F64B7B"/>
    <w:rsid w:val="00F678D8"/>
    <w:rsid w:val="00F71DBA"/>
    <w:rsid w:val="00F76C1F"/>
    <w:rsid w:val="00F834A1"/>
    <w:rsid w:val="00F8697D"/>
    <w:rsid w:val="00F86E46"/>
    <w:rsid w:val="00F955E6"/>
    <w:rsid w:val="00F97892"/>
    <w:rsid w:val="00FA0FA5"/>
    <w:rsid w:val="00FA3333"/>
    <w:rsid w:val="00FA6253"/>
    <w:rsid w:val="00FB1AF7"/>
    <w:rsid w:val="00FB3507"/>
    <w:rsid w:val="00FB6F2B"/>
    <w:rsid w:val="00FC0C94"/>
    <w:rsid w:val="00FC14E8"/>
    <w:rsid w:val="00FC2FA2"/>
    <w:rsid w:val="00FC6B4B"/>
    <w:rsid w:val="00FD0AE2"/>
    <w:rsid w:val="00FD2BA9"/>
    <w:rsid w:val="00FD3BCD"/>
    <w:rsid w:val="00FD617D"/>
    <w:rsid w:val="00FD7C55"/>
    <w:rsid w:val="00FE0D7D"/>
    <w:rsid w:val="00FE2595"/>
    <w:rsid w:val="00FE5C14"/>
    <w:rsid w:val="00FF30D7"/>
    <w:rsid w:val="00FF530B"/>
    <w:rsid w:val="00FF561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2">
      <v:textbox inset="5.85pt,.7pt,5.85pt,.7pt"/>
    </o:shapedefaults>
    <o:shapelayout v:ext="edit">
      <o:idmap v:ext="edit" data="2"/>
    </o:shapelayout>
  </w:shapeDefaults>
  <w:decimalSymbol w:val="."/>
  <w:listSeparator w:val=","/>
  <w14:docId w14:val="20F46513"/>
  <w14:defaultImageDpi w14:val="300"/>
  <w15:chartTrackingRefBased/>
  <w15:docId w15:val="{E06E2B7D-3B97-9F4B-86D0-AD6431AD3FA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entury" w:eastAsia="ＭＳ 明朝" w:hAnsi="Century" w:cs="Times New Roman"/>
        <w:lang w:val="en-US" w:eastAsia="ja-JP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Variable" w:semiHidden="1" w:unhideWhenUsed="1"/>
    <w:lsdException w:name="Normal Table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01031A"/>
    <w:pPr>
      <w:widowControl w:val="0"/>
      <w:jc w:val="both"/>
    </w:pPr>
    <w:rPr>
      <w:rFonts w:ascii="Times New Roman" w:hAnsi="Times New Roman"/>
      <w:kern w:val="2"/>
      <w:szCs w:val="24"/>
    </w:rPr>
  </w:style>
  <w:style w:type="paragraph" w:styleId="1">
    <w:name w:val="heading 1"/>
    <w:basedOn w:val="a"/>
    <w:next w:val="a"/>
    <w:qFormat/>
    <w:rsid w:val="0001031A"/>
    <w:pPr>
      <w:keepNext/>
      <w:outlineLvl w:val="0"/>
    </w:pPr>
    <w:rPr>
      <w:rFonts w:eastAsia="ＭＳ ゴシック"/>
      <w:sz w:val="24"/>
    </w:rPr>
  </w:style>
  <w:style w:type="paragraph" w:styleId="2">
    <w:name w:val="heading 2"/>
    <w:basedOn w:val="a"/>
    <w:next w:val="a"/>
    <w:qFormat/>
    <w:rsid w:val="0001031A"/>
    <w:pPr>
      <w:keepNext/>
      <w:outlineLvl w:val="1"/>
    </w:pPr>
    <w:rPr>
      <w:rFonts w:ascii="Arial" w:eastAsia="ＭＳ ゴシック" w:hAnsi="Arial"/>
    </w:rPr>
  </w:style>
  <w:style w:type="paragraph" w:styleId="3">
    <w:name w:val="heading 3"/>
    <w:basedOn w:val="a"/>
    <w:next w:val="a"/>
    <w:qFormat/>
    <w:rsid w:val="0001031A"/>
    <w:pPr>
      <w:keepNext/>
      <w:ind w:leftChars="400" w:left="400"/>
      <w:outlineLvl w:val="2"/>
    </w:pPr>
    <w:rPr>
      <w:rFonts w:ascii="Arial" w:eastAsia="ＭＳ ゴシック" w:hAnsi="Arial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rsid w:val="00850489"/>
    <w:rPr>
      <w:color w:val="0000FF"/>
      <w:u w:val="single"/>
    </w:rPr>
  </w:style>
  <w:style w:type="paragraph" w:styleId="a4">
    <w:name w:val="header"/>
    <w:basedOn w:val="a"/>
    <w:link w:val="a5"/>
    <w:rsid w:val="006E0D5B"/>
    <w:pPr>
      <w:tabs>
        <w:tab w:val="center" w:pos="4252"/>
        <w:tab w:val="right" w:pos="8504"/>
      </w:tabs>
      <w:snapToGrid w:val="0"/>
    </w:pPr>
  </w:style>
  <w:style w:type="character" w:customStyle="1" w:styleId="a5">
    <w:name w:val="ヘッダー (文字)"/>
    <w:link w:val="a4"/>
    <w:rsid w:val="006E0D5B"/>
    <w:rPr>
      <w:rFonts w:ascii="Times New Roman" w:hAnsi="Times New Roman"/>
      <w:kern w:val="2"/>
      <w:szCs w:val="24"/>
    </w:rPr>
  </w:style>
  <w:style w:type="paragraph" w:styleId="a6">
    <w:name w:val="footer"/>
    <w:basedOn w:val="a"/>
    <w:link w:val="a7"/>
    <w:rsid w:val="006E0D5B"/>
    <w:pPr>
      <w:tabs>
        <w:tab w:val="center" w:pos="4252"/>
        <w:tab w:val="right" w:pos="8504"/>
      </w:tabs>
      <w:snapToGrid w:val="0"/>
    </w:pPr>
  </w:style>
  <w:style w:type="character" w:customStyle="1" w:styleId="a7">
    <w:name w:val="フッター (文字)"/>
    <w:link w:val="a6"/>
    <w:rsid w:val="006E0D5B"/>
    <w:rPr>
      <w:rFonts w:ascii="Times New Roman" w:hAnsi="Times New Roman"/>
      <w:kern w:val="2"/>
      <w:szCs w:val="24"/>
    </w:rPr>
  </w:style>
  <w:style w:type="paragraph" w:styleId="a8">
    <w:name w:val="Revision"/>
    <w:hidden/>
    <w:uiPriority w:val="99"/>
    <w:semiHidden/>
    <w:rsid w:val="00446355"/>
    <w:rPr>
      <w:rFonts w:ascii="Times New Roman" w:hAnsi="Times New Roman"/>
      <w:kern w:val="2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43395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0" Type="http://schemas.openxmlformats.org/officeDocument/2006/relationships/image" Target="media/image2.e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游ゴシック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游明朝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CBF12808-46E5-894F-893C-E6F7CAE3CC8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9</TotalTime>
  <Pages>3</Pages>
  <Words>1272</Words>
  <Characters>6419</Characters>
  <Application>Microsoft Office Word</Application>
  <DocSecurity>0</DocSecurity>
  <Lines>53</Lines>
  <Paragraphs>15</Paragraphs>
  <ScaleCrop>false</ScaleCrop>
  <HeadingPairs>
    <vt:vector size="2" baseType="variant">
      <vt:variant>
        <vt:lpstr>タイトル</vt:lpstr>
      </vt:variant>
      <vt:variant>
        <vt:i4>1</vt:i4>
      </vt:variant>
    </vt:vector>
  </HeadingPairs>
  <TitlesOfParts>
    <vt:vector size="1" baseType="lpstr">
      <vt:lpstr>sample_e.doc</vt:lpstr>
    </vt:vector>
  </TitlesOfParts>
  <Manager/>
  <Company/>
  <LinksUpToDate>false</LinksUpToDate>
  <CharactersWithSpaces>7676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ample_e.doc</dc:title>
  <dc:subject/>
  <dc:creator>ozaki</dc:creator>
  <cp:keywords/>
  <dc:description/>
  <cp:lastModifiedBy>pcjste06b</cp:lastModifiedBy>
  <cp:revision>71</cp:revision>
  <cp:lastPrinted>2022-03-08T03:59:00Z</cp:lastPrinted>
  <dcterms:created xsi:type="dcterms:W3CDTF">2018-08-08T03:06:00Z</dcterms:created>
  <dcterms:modified xsi:type="dcterms:W3CDTF">2022-03-08T04:00:00Z</dcterms:modified>
  <cp:category/>
</cp:coreProperties>
</file>